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0"/>
  </p:notesMasterIdLst>
  <p:handoutMasterIdLst>
    <p:handoutMasterId r:id="rId91"/>
  </p:handoutMasterIdLst>
  <p:sldIdLst>
    <p:sldId id="329" r:id="rId2"/>
    <p:sldId id="257" r:id="rId3"/>
    <p:sldId id="265" r:id="rId4"/>
    <p:sldId id="361" r:id="rId5"/>
    <p:sldId id="270" r:id="rId6"/>
    <p:sldId id="370" r:id="rId7"/>
    <p:sldId id="369" r:id="rId8"/>
    <p:sldId id="274" r:id="rId9"/>
    <p:sldId id="275" r:id="rId10"/>
    <p:sldId id="277" r:id="rId11"/>
    <p:sldId id="367" r:id="rId12"/>
    <p:sldId id="368" r:id="rId13"/>
    <p:sldId id="281" r:id="rId14"/>
    <p:sldId id="355" r:id="rId15"/>
    <p:sldId id="356" r:id="rId16"/>
    <p:sldId id="282" r:id="rId17"/>
    <p:sldId id="283" r:id="rId18"/>
    <p:sldId id="294" r:id="rId19"/>
    <p:sldId id="290" r:id="rId20"/>
    <p:sldId id="357" r:id="rId21"/>
    <p:sldId id="358" r:id="rId22"/>
    <p:sldId id="359" r:id="rId23"/>
    <p:sldId id="291" r:id="rId24"/>
    <p:sldId id="293" r:id="rId25"/>
    <p:sldId id="360" r:id="rId26"/>
    <p:sldId id="344" r:id="rId27"/>
    <p:sldId id="287" r:id="rId28"/>
    <p:sldId id="288" r:id="rId29"/>
    <p:sldId id="289" r:id="rId30"/>
    <p:sldId id="338" r:id="rId31"/>
    <p:sldId id="340" r:id="rId32"/>
    <p:sldId id="266" r:id="rId33"/>
    <p:sldId id="267" r:id="rId34"/>
    <p:sldId id="268" r:id="rId35"/>
    <p:sldId id="269" r:id="rId36"/>
    <p:sldId id="330" r:id="rId37"/>
    <p:sldId id="331" r:id="rId38"/>
    <p:sldId id="332" r:id="rId39"/>
    <p:sldId id="335" r:id="rId40"/>
    <p:sldId id="334" r:id="rId41"/>
    <p:sldId id="336" r:id="rId42"/>
    <p:sldId id="337" r:id="rId43"/>
    <p:sldId id="333" r:id="rId44"/>
    <p:sldId id="339" r:id="rId45"/>
    <p:sldId id="362" r:id="rId46"/>
    <p:sldId id="341" r:id="rId47"/>
    <p:sldId id="343" r:id="rId48"/>
    <p:sldId id="342" r:id="rId49"/>
    <p:sldId id="295" r:id="rId50"/>
    <p:sldId id="301" r:id="rId51"/>
    <p:sldId id="328" r:id="rId52"/>
    <p:sldId id="299" r:id="rId53"/>
    <p:sldId id="300" r:id="rId54"/>
    <p:sldId id="371" r:id="rId55"/>
    <p:sldId id="372" r:id="rId56"/>
    <p:sldId id="303" r:id="rId57"/>
    <p:sldId id="345" r:id="rId58"/>
    <p:sldId id="304" r:id="rId59"/>
    <p:sldId id="305" r:id="rId60"/>
    <p:sldId id="306" r:id="rId61"/>
    <p:sldId id="324" r:id="rId62"/>
    <p:sldId id="325" r:id="rId63"/>
    <p:sldId id="326" r:id="rId64"/>
    <p:sldId id="327" r:id="rId65"/>
    <p:sldId id="296" r:id="rId66"/>
    <p:sldId id="307" r:id="rId67"/>
    <p:sldId id="366" r:id="rId68"/>
    <p:sldId id="364" r:id="rId69"/>
    <p:sldId id="365" r:id="rId70"/>
    <p:sldId id="308" r:id="rId71"/>
    <p:sldId id="309" r:id="rId72"/>
    <p:sldId id="310" r:id="rId73"/>
    <p:sldId id="298" r:id="rId74"/>
    <p:sldId id="297" r:id="rId75"/>
    <p:sldId id="363" r:id="rId76"/>
    <p:sldId id="317" r:id="rId77"/>
    <p:sldId id="319" r:id="rId78"/>
    <p:sldId id="311" r:id="rId79"/>
    <p:sldId id="312" r:id="rId80"/>
    <p:sldId id="313" r:id="rId81"/>
    <p:sldId id="314" r:id="rId82"/>
    <p:sldId id="315" r:id="rId83"/>
    <p:sldId id="316" r:id="rId84"/>
    <p:sldId id="318" r:id="rId85"/>
    <p:sldId id="321" r:id="rId86"/>
    <p:sldId id="323" r:id="rId87"/>
    <p:sldId id="322" r:id="rId88"/>
    <p:sldId id="320" r:id="rId8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353" autoAdjust="0"/>
    <p:restoredTop sz="86320" autoAdjust="0"/>
  </p:normalViewPr>
  <p:slideViewPr>
    <p:cSldViewPr>
      <p:cViewPr varScale="1">
        <p:scale>
          <a:sx n="64" d="100"/>
          <a:sy n="64" d="100"/>
        </p:scale>
        <p:origin x="92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939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-930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notesMaster" Target="notesMasters/notesMaster1.xml"/><Relationship Id="rId95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BBD5DD1-7E6B-4EE3-B21D-A87A28BA9B08}" type="datetimeFigureOut">
              <a:rPr lang="en-US"/>
              <a:pPr>
                <a:defRPr/>
              </a:pPr>
              <a:t>5/1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77926BD1-990A-45E8-901D-8A81466CF1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06175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269CD1B2-7032-4121-94F0-6587310D70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68741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D1581DC-BF18-4413-9EDA-B4BEE2DC7352}" type="slidenum">
              <a:rPr lang="en-US" altLang="en-US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94479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8F4A475-1848-4D39-BECD-DA298438B325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6439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64E91E2-F4DE-45B1-B69B-0DAD86D3A17F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73669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E6A941A-30F0-4356-A783-C56BAA45B603}" type="slidenum">
              <a:rPr lang="en-US" altLang="en-US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0213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6F0FF4D-B082-4951-A86C-BB07F9A03080}" type="slidenum">
              <a:rPr lang="en-US" altLang="en-US"/>
              <a:pPr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08912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5D23C46-8CEE-4A4C-9CEE-2BAD3BE6BE1E}" type="slidenum">
              <a:rPr lang="en-US" altLang="en-US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Boiling point increases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Viscosity increases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Surface tension increases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Enthalpy of fusion increases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Freezing point increases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Vapor pressure decreases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Heat of vaporization increases</a:t>
            </a:r>
          </a:p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427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5F6110B-E9FF-4D38-9733-048E2786B1C6}" type="slidenum">
              <a:rPr lang="en-US" altLang="en-US"/>
              <a:pPr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One Lewis structure could be ethanol and one Lewis structure could be dimethyl ether. Ethanol will have a higher boiling point than dimethyl ether because ethanol exhibits hydrogen bonding and dimethyl ether exhibits dipole-dipole interactions.  Hydrogen bonding is an especially strong type of dipole-dipole interaction and will thus raise the boiling point of ethanol.</a:t>
            </a:r>
          </a:p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21982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EC539E9-2FFA-4AF3-ACC9-F44691ED9E13}" type="slidenum">
              <a:rPr lang="en-US" altLang="en-US"/>
              <a:pPr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baseline="-2500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O has the stronger intermolecular forces because it exhibits hydrogen bonding, whereas N</a:t>
            </a:r>
            <a:r>
              <a:rPr lang="en-US" altLang="en-US" baseline="-2500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 only exhibits London dispersion forces.</a:t>
            </a:r>
          </a:p>
        </p:txBody>
      </p:sp>
    </p:spTree>
    <p:extLst>
      <p:ext uri="{BB962C8B-B14F-4D97-AF65-F5344CB8AC3E}">
        <p14:creationId xmlns:p14="http://schemas.microsoft.com/office/powerpoint/2010/main" val="10849617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C9B69C2-98E4-4D7D-832B-3C33D4F5E6E9}" type="slidenum">
              <a:rPr lang="en-US" altLang="en-US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n-US" baseline="-2500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 would behave more ideally because it is nonpolar and only exhibits London dispersion forces, therefore the intermolecular forces between N</a:t>
            </a:r>
            <a:r>
              <a:rPr lang="en-US" altLang="en-US" baseline="-2500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 molecules are weak (and thus the collisions will be more “elastic”). CO also exhibits dipole-dipole interactions.</a:t>
            </a:r>
          </a:p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2049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14F4755-4F98-49DA-96A6-A120AB6B9C06}" type="slidenum">
              <a:rPr lang="en-US" altLang="en-US"/>
              <a:pPr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ln(23.8 torr/P</a:t>
            </a:r>
            <a:r>
              <a:rPr lang="en-US" altLang="en-US" baseline="-25000" smtClean="0">
                <a:latin typeface="Arial" panose="020B0604020202020204" pitchFamily="34" charset="0"/>
                <a:cs typeface="Arial" panose="020B0604020202020204" pitchFamily="34" charset="0"/>
              </a:rPr>
              <a:t>vap,T2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) = [(43900 J/mol)/(8.3145 J/K·mol)][(1/338 K) – (1/298)]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en-US" baseline="-25000" smtClean="0">
                <a:latin typeface="Arial" panose="020B0604020202020204" pitchFamily="34" charset="0"/>
                <a:cs typeface="Arial" panose="020B0604020202020204" pitchFamily="34" charset="0"/>
              </a:rPr>
              <a:t>vap,T2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 = 194 torr</a:t>
            </a:r>
          </a:p>
        </p:txBody>
      </p:sp>
    </p:spTree>
    <p:extLst>
      <p:ext uri="{BB962C8B-B14F-4D97-AF65-F5344CB8AC3E}">
        <p14:creationId xmlns:p14="http://schemas.microsoft.com/office/powerpoint/2010/main" val="24297390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3AE3570-B7B2-4A43-9798-00DD37679C14}" type="slidenum">
              <a:rPr lang="en-US" altLang="en-US"/>
              <a:pPr>
                <a:spcBef>
                  <a:spcPct val="0"/>
                </a:spcBef>
              </a:pPr>
              <a:t>31</a:t>
            </a:fld>
            <a:endParaRPr lang="en-US" alt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l-GR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Δ</a:t>
            </a: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H</a:t>
            </a:r>
            <a:r>
              <a:rPr lang="en-US" altLang="en-US" baseline="-25000" smtClean="0">
                <a:latin typeface="Arial" panose="020B0604020202020204" pitchFamily="34" charset="0"/>
                <a:cs typeface="Times New Roman" panose="02020603050405020304" pitchFamily="18" charset="0"/>
              </a:rPr>
              <a:t>vap</a:t>
            </a: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 should be larger because it will take a lot more energy to break the intermolecular forces between the liquid molecules to completely break apart to form a gas. </a:t>
            </a:r>
            <a:endParaRPr lang="el-GR" altLang="en-US" smtClean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54219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F3A6DEA-6BDE-4FA6-BEA6-DC39C021972B}" type="slidenum">
              <a:rPr lang="en-US" altLang="en-US"/>
              <a:pPr>
                <a:spcBef>
                  <a:spcPct val="0"/>
                </a:spcBef>
              </a:pPr>
              <a:t>2</a:t>
            </a:fld>
            <a:endParaRPr lang="en-US" altLang="en-US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131226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912780-4FC8-49DF-8775-FB86BF48BD0D}" type="slidenum">
              <a:rPr lang="en-US" altLang="en-US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14223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25878B5-EE4A-4088-9AFB-8CCB3BD4770D}" type="slidenum">
              <a:rPr lang="en-US" altLang="en-US"/>
              <a:pPr>
                <a:spcBef>
                  <a:spcPct val="0"/>
                </a:spcBef>
              </a:pPr>
              <a:t>33</a:t>
            </a:fld>
            <a:endParaRPr lang="en-US" alt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0999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E96295A-BB7C-4A4E-843A-5C05FEB8E747}" type="slidenum">
              <a:rPr lang="en-US" altLang="en-US"/>
              <a:pPr>
                <a:spcBef>
                  <a:spcPct val="0"/>
                </a:spcBef>
              </a:pPr>
              <a:t>34</a:t>
            </a:fld>
            <a:endParaRPr lang="en-US" alt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53723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6E9B0BA-DD4B-4794-824D-99A858032216}" type="slidenum">
              <a:rPr lang="en-US" altLang="en-US"/>
              <a:pPr>
                <a:spcBef>
                  <a:spcPct val="0"/>
                </a:spcBef>
              </a:pPr>
              <a:t>35</a:t>
            </a:fld>
            <a:endParaRPr lang="en-US" alt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41215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2EE742C-4522-40C8-8627-B2F9D14EDFFC}" type="slidenum">
              <a:rPr lang="en-US" altLang="en-US"/>
              <a:pPr>
                <a:spcBef>
                  <a:spcPct val="0"/>
                </a:spcBef>
              </a:pPr>
              <a:t>36</a:t>
            </a:fld>
            <a:endParaRPr lang="en-US" alt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6384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C14CC81-EE1B-461C-B11F-944113811634}" type="slidenum">
              <a:rPr lang="en-US" altLang="en-US"/>
              <a:pPr>
                <a:spcBef>
                  <a:spcPct val="0"/>
                </a:spcBef>
              </a:pPr>
              <a:t>37</a:t>
            </a:fld>
            <a:endParaRPr lang="en-US" alt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138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6B68B5C-3DED-4F36-AD52-FCC4C82E7724}" type="slidenum">
              <a:rPr lang="en-US" altLang="en-US"/>
              <a:pPr>
                <a:spcBef>
                  <a:spcPct val="0"/>
                </a:spcBef>
              </a:pPr>
              <a:t>38</a:t>
            </a:fld>
            <a:endParaRPr lang="en-US" alt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90431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175B724-4973-4B3A-ABC8-06633BC159B3}" type="slidenum">
              <a:rPr lang="en-US" altLang="en-US"/>
              <a:pPr>
                <a:spcBef>
                  <a:spcPct val="0"/>
                </a:spcBef>
              </a:pPr>
              <a:t>39</a:t>
            </a:fld>
            <a:endParaRPr lang="en-US" alt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568529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443086A-AA83-4F47-8449-D058926E05ED}" type="slidenum">
              <a:rPr lang="en-US" altLang="en-US"/>
              <a:pPr>
                <a:spcBef>
                  <a:spcPct val="0"/>
                </a:spcBef>
              </a:pPr>
              <a:t>40</a:t>
            </a:fld>
            <a:endParaRPr lang="en-US" alt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271684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5A1E23E-4469-4013-BF48-56C2202C2349}" type="slidenum">
              <a:rPr lang="en-US" altLang="en-US"/>
              <a:pPr>
                <a:spcBef>
                  <a:spcPct val="0"/>
                </a:spcBef>
              </a:pPr>
              <a:t>41</a:t>
            </a:fld>
            <a:endParaRPr lang="en-US" alt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38113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67D076D-2B48-4582-A2A3-77B5DF745070}" type="slidenum">
              <a:rPr lang="en-US" altLang="en-US"/>
              <a:pPr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3728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7C3A0F2-30B2-4137-B5EA-81422EE36BC8}" type="slidenum">
              <a:rPr lang="en-US" altLang="en-US"/>
              <a:pPr>
                <a:spcBef>
                  <a:spcPct val="0"/>
                </a:spcBef>
              </a:pPr>
              <a:t>42</a:t>
            </a:fld>
            <a:endParaRPr lang="en-US" alt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80169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7BF4EFF-58D3-4146-B15F-364DC1D7F42A}" type="slidenum">
              <a:rPr lang="en-US" altLang="en-US"/>
              <a:pPr>
                <a:spcBef>
                  <a:spcPct val="0"/>
                </a:spcBef>
              </a:pPr>
              <a:t>43</a:t>
            </a:fld>
            <a:endParaRPr lang="en-US" alt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The vapor pressure of water at 100</a:t>
            </a:r>
            <a:r>
              <a:rPr lang="en-US" altLang="en-US" baseline="3000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C is 1 atm.  You know this because atmospheric pressure is 1 atm and this is the temperature at which we observe water to boil.</a:t>
            </a:r>
          </a:p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46384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E63B485-C5FA-44F6-B3E0-4C2C56B355AF}" type="slidenum">
              <a:rPr lang="en-US" altLang="en-US"/>
              <a:pPr>
                <a:spcBef>
                  <a:spcPct val="0"/>
                </a:spcBef>
              </a:pPr>
              <a:t>44</a:t>
            </a:fld>
            <a:endParaRPr lang="en-US" alt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2526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5769DBD-322A-454E-95FF-0FF91958BE01}" type="slidenum">
              <a:rPr lang="en-US" altLang="en-US"/>
              <a:pPr>
                <a:spcBef>
                  <a:spcPct val="0"/>
                </a:spcBef>
              </a:pPr>
              <a:t>46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916892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164EB2B-1AA2-4859-8F7F-8AF12338BF5D}" type="slidenum">
              <a:rPr lang="en-US" altLang="en-US"/>
              <a:pPr>
                <a:spcBef>
                  <a:spcPct val="0"/>
                </a:spcBef>
              </a:pPr>
              <a:t>47</a:t>
            </a:fld>
            <a:endParaRPr lang="en-US" alt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09447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877AF35-D007-4CE7-AA82-586873E042AD}" type="slidenum">
              <a:rPr lang="en-US" altLang="en-US"/>
              <a:pPr>
                <a:spcBef>
                  <a:spcPct val="0"/>
                </a:spcBef>
              </a:pPr>
              <a:t>48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275788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B5E8C07-18B4-4560-A731-0AF3202B52C8}" type="slidenum">
              <a:rPr lang="en-US" altLang="en-US"/>
              <a:pPr>
                <a:spcBef>
                  <a:spcPct val="0"/>
                </a:spcBef>
              </a:pPr>
              <a:t>49</a:t>
            </a:fld>
            <a:endParaRPr lang="en-US" alt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142904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B0807F3-D59F-40A7-B735-160EE507E3F2}" type="slidenum">
              <a:rPr lang="en-US" altLang="en-US"/>
              <a:pPr>
                <a:spcBef>
                  <a:spcPct val="0"/>
                </a:spcBef>
              </a:pPr>
              <a:t>50</a:t>
            </a:fld>
            <a:endParaRPr lang="en-US" alt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44689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90E245-8496-4F31-9C52-04DC3DE59876}" type="slidenum">
              <a:rPr lang="en-US" altLang="en-US"/>
              <a:pPr>
                <a:spcBef>
                  <a:spcPct val="0"/>
                </a:spcBef>
              </a:pPr>
              <a:t>51</a:t>
            </a:fld>
            <a:endParaRPr lang="en-US" alt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852597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A860AE8-9CB4-4104-9707-F05083298501}" type="slidenum">
              <a:rPr lang="en-US" altLang="en-US"/>
              <a:pPr>
                <a:spcBef>
                  <a:spcPct val="0"/>
                </a:spcBef>
              </a:pPr>
              <a:t>52</a:t>
            </a:fld>
            <a:endParaRPr lang="en-US" alt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0206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401EE42-8A13-4A16-A9C9-62A40D52F7C8}" type="slidenum">
              <a:rPr lang="en-US" altLang="en-US"/>
              <a:pPr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06196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5FD9905-5037-46C9-98DF-A991031DA090}" type="slidenum">
              <a:rPr lang="en-US" altLang="en-US"/>
              <a:pPr>
                <a:spcBef>
                  <a:spcPct val="0"/>
                </a:spcBef>
              </a:pPr>
              <a:t>53</a:t>
            </a:fld>
            <a:endParaRPr lang="en-US" alt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16704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353A6DF-3764-4A17-B40E-740A1CF5D3D2}" type="slidenum">
              <a:rPr lang="en-US" altLang="en-US"/>
              <a:pPr>
                <a:spcBef>
                  <a:spcPct val="0"/>
                </a:spcBef>
              </a:pPr>
              <a:t>56</a:t>
            </a:fld>
            <a:endParaRPr lang="en-US" altLang="en-US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977445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A1C465-E42E-4763-9E97-62441885AFF9}" type="slidenum">
              <a:rPr lang="en-US" altLang="en-US"/>
              <a:pPr>
                <a:spcBef>
                  <a:spcPct val="0"/>
                </a:spcBef>
              </a:pPr>
              <a:t>57</a:t>
            </a:fld>
            <a:endParaRPr lang="en-US" altLang="en-US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129801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8B665BB-C285-4CAE-A206-A25520E09675}" type="slidenum">
              <a:rPr lang="en-US" altLang="en-US"/>
              <a:pPr>
                <a:spcBef>
                  <a:spcPct val="0"/>
                </a:spcBef>
              </a:pPr>
              <a:t>58</a:t>
            </a:fld>
            <a:endParaRPr lang="en-US" altLang="en-US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272972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E6CAFDC-FA04-4277-8B98-A357C80EBAFC}" type="slidenum">
              <a:rPr lang="en-US" altLang="en-US"/>
              <a:pPr>
                <a:spcBef>
                  <a:spcPct val="0"/>
                </a:spcBef>
              </a:pPr>
              <a:t>59</a:t>
            </a:fld>
            <a:endParaRPr lang="en-US" altLang="en-US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615884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5D5867C-5F1E-4BC7-BDE6-41BF561D7870}" type="slidenum">
              <a:rPr lang="en-US" altLang="en-US"/>
              <a:pPr>
                <a:spcBef>
                  <a:spcPct val="0"/>
                </a:spcBef>
              </a:pPr>
              <a:t>60</a:t>
            </a:fld>
            <a:endParaRPr lang="en-US" altLang="en-US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173336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9B3CC91-4177-4BF5-979C-437E5FE4E5C6}" type="slidenum">
              <a:rPr lang="en-US" altLang="en-US"/>
              <a:pPr>
                <a:spcBef>
                  <a:spcPct val="0"/>
                </a:spcBef>
              </a:pPr>
              <a:t>61</a:t>
            </a:fld>
            <a:endParaRPr lang="en-US" altLang="en-US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01429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7AC5700-72D6-474E-8182-2CC3378F8AFA}" type="slidenum">
              <a:rPr lang="en-US" altLang="en-US"/>
              <a:pPr>
                <a:spcBef>
                  <a:spcPct val="0"/>
                </a:spcBef>
              </a:pPr>
              <a:t>62</a:t>
            </a:fld>
            <a:endParaRPr lang="en-US" altLang="en-US"/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487920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50AB81-8254-4BE6-AF8E-1D6CBECE3E06}" type="slidenum">
              <a:rPr lang="en-US" altLang="en-US"/>
              <a:pPr>
                <a:spcBef>
                  <a:spcPct val="0"/>
                </a:spcBef>
              </a:pPr>
              <a:t>63</a:t>
            </a:fld>
            <a:endParaRPr lang="en-US" altLang="en-US"/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452592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2BF686D-1D36-40DD-84DC-46317E171FA7}" type="slidenum">
              <a:rPr lang="en-US" altLang="en-US"/>
              <a:pPr>
                <a:spcBef>
                  <a:spcPct val="0"/>
                </a:spcBef>
              </a:pPr>
              <a:t>64</a:t>
            </a:fld>
            <a:endParaRPr lang="en-US" altLang="en-US"/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96069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AAEB016-9646-4FB7-A4DF-D32A09074D9D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206264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264CAA7-3289-4DD7-8F8D-FEF7A4AFCDE9}" type="slidenum">
              <a:rPr lang="en-US" altLang="en-US"/>
              <a:pPr>
                <a:spcBef>
                  <a:spcPct val="0"/>
                </a:spcBef>
              </a:pPr>
              <a:t>65</a:t>
            </a:fld>
            <a:endParaRPr lang="en-US" alt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4623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0CDE781-2B1A-45B3-A900-4205DD8833E9}" type="slidenum">
              <a:rPr lang="en-US" altLang="en-US"/>
              <a:pPr>
                <a:spcBef>
                  <a:spcPct val="0"/>
                </a:spcBef>
              </a:pPr>
              <a:t>66</a:t>
            </a:fld>
            <a:endParaRPr lang="en-US" altLang="en-US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05999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2B2E2C8-1B43-48C9-B815-3D902ED94212}" type="slidenum">
              <a:rPr lang="en-US" altLang="en-US"/>
              <a:pPr>
                <a:spcBef>
                  <a:spcPct val="0"/>
                </a:spcBef>
              </a:pPr>
              <a:t>70</a:t>
            </a:fld>
            <a:endParaRPr lang="en-US" altLang="en-US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>
              <a:buFontTx/>
              <a:buAutoNum type="alphaLcParenR"/>
            </a:pP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1 metal atom</a:t>
            </a:r>
          </a:p>
          <a:p>
            <a:pPr marL="228600" indent="-228600" eaLnBrk="1" hangingPunct="1">
              <a:buFontTx/>
              <a:buAutoNum type="alphaLcParenR"/>
            </a:pP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4 metal atoms</a:t>
            </a:r>
          </a:p>
        </p:txBody>
      </p:sp>
    </p:spTree>
    <p:extLst>
      <p:ext uri="{BB962C8B-B14F-4D97-AF65-F5344CB8AC3E}">
        <p14:creationId xmlns:p14="http://schemas.microsoft.com/office/powerpoint/2010/main" val="4603140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1E1C26D-8766-427F-BFEF-A701085C0E78}" type="slidenum">
              <a:rPr lang="en-US" altLang="en-US"/>
              <a:pPr>
                <a:spcBef>
                  <a:spcPct val="0"/>
                </a:spcBef>
              </a:pPr>
              <a:t>71</a:t>
            </a:fld>
            <a:endParaRPr lang="en-US" altLang="en-US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/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Length of the edge = r</a:t>
            </a: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×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sqrt(8)</a:t>
            </a:r>
          </a:p>
          <a:p>
            <a:pPr marL="228600" indent="-228600"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654688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D3FB76-C5BA-42C5-857D-EADBD545AF58}" type="slidenum">
              <a:rPr lang="en-US" altLang="en-US"/>
              <a:pPr>
                <a:spcBef>
                  <a:spcPct val="0"/>
                </a:spcBef>
              </a:pPr>
              <a:t>72</a:t>
            </a:fld>
            <a:endParaRPr lang="en-US" altLang="en-US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/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The density is 10.5 g/cm</a:t>
            </a:r>
            <a:r>
              <a:rPr lang="en-US" altLang="en-US" baseline="3000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. There are four silver atoms per unit cell. </a:t>
            </a:r>
          </a:p>
          <a:p>
            <a:pPr marL="228600" indent="-228600"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 eaLnBrk="1" hangingPunct="1"/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The volume of the unit cell is d</a:t>
            </a:r>
            <a:r>
              <a:rPr lang="en-US" altLang="en-US" baseline="3000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, which is (409 pm)</a:t>
            </a:r>
            <a:r>
              <a:rPr lang="en-US" altLang="en-US" baseline="3000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, or 6.84 </a:t>
            </a: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× 10</a:t>
            </a:r>
            <a:r>
              <a:rPr lang="en-US" altLang="en-US" baseline="30000" smtClean="0">
                <a:latin typeface="Arial" panose="020B0604020202020204" pitchFamily="34" charset="0"/>
                <a:cs typeface="Times New Roman" panose="02020603050405020304" pitchFamily="18" charset="0"/>
              </a:rPr>
              <a:t>7</a:t>
            </a: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 pm</a:t>
            </a:r>
            <a:r>
              <a:rPr lang="en-US" altLang="en-US" baseline="30000" smtClean="0">
                <a:latin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.  This is equivalent to 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6.84 </a:t>
            </a: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× 10</a:t>
            </a:r>
            <a:r>
              <a:rPr lang="en-US" altLang="en-US" baseline="30000" smtClean="0">
                <a:latin typeface="Arial" panose="020B0604020202020204" pitchFamily="34" charset="0"/>
                <a:cs typeface="Times New Roman" panose="02020603050405020304" pitchFamily="18" charset="0"/>
              </a:rPr>
              <a:t>-23</a:t>
            </a: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 cm</a:t>
            </a:r>
            <a:r>
              <a:rPr lang="en-US" altLang="en-US" baseline="30000" smtClean="0">
                <a:latin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. </a:t>
            </a:r>
          </a:p>
          <a:p>
            <a:pPr marL="228600" indent="-228600" eaLnBrk="1" hangingPunct="1"/>
            <a:endParaRPr lang="en-US" altLang="en-US" smtClean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marL="228600" indent="-228600" eaLnBrk="1" hangingPunct="1"/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Density = mass/volume = [(4 atoms)(107.9 g/mol)(1 mol/6.022×10</a:t>
            </a:r>
            <a:r>
              <a:rPr lang="en-US" altLang="en-US" baseline="30000" smtClean="0">
                <a:latin typeface="Arial" panose="020B0604020202020204" pitchFamily="34" charset="0"/>
                <a:cs typeface="Times New Roman" panose="02020603050405020304" pitchFamily="18" charset="0"/>
              </a:rPr>
              <a:t>23</a:t>
            </a: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 atoms)] / 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6.84 </a:t>
            </a: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× 10</a:t>
            </a:r>
            <a:r>
              <a:rPr lang="en-US" altLang="en-US" baseline="30000" smtClean="0">
                <a:latin typeface="Arial" panose="020B0604020202020204" pitchFamily="34" charset="0"/>
                <a:cs typeface="Times New Roman" panose="02020603050405020304" pitchFamily="18" charset="0"/>
              </a:rPr>
              <a:t>-23</a:t>
            </a: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altLang="en-US" baseline="30000" smtClean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altLang="en-US" smtClean="0">
                <a:latin typeface="Arial" panose="020B0604020202020204" pitchFamily="34" charset="0"/>
                <a:cs typeface="Times New Roman" panose="02020603050405020304" pitchFamily="18" charset="0"/>
              </a:rPr>
              <a:t>= 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10.5 g/cm</a:t>
            </a:r>
            <a:r>
              <a:rPr lang="en-US" altLang="en-US" baseline="3000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748422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AE14E8F-D677-4CA7-9697-53F97F15C431}" type="slidenum">
              <a:rPr lang="en-US" altLang="en-US"/>
              <a:pPr>
                <a:spcBef>
                  <a:spcPct val="0"/>
                </a:spcBef>
              </a:pPr>
              <a:t>73</a:t>
            </a:fld>
            <a:endParaRPr lang="en-US" altLang="en-US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573256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F46423-A5F4-435C-B3C9-F7836B7A884D}" type="slidenum">
              <a:rPr lang="en-US" altLang="en-US"/>
              <a:pPr>
                <a:spcBef>
                  <a:spcPct val="0"/>
                </a:spcBef>
              </a:pPr>
              <a:t>74</a:t>
            </a:fld>
            <a:endParaRPr lang="en-US" altLang="en-US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85737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076D19D-5B8C-4F48-B92B-B86BF37E6E4A}" type="slidenum">
              <a:rPr lang="en-US" altLang="en-US"/>
              <a:pPr>
                <a:spcBef>
                  <a:spcPct val="0"/>
                </a:spcBef>
              </a:pPr>
              <a:t>76</a:t>
            </a:fld>
            <a:endParaRPr lang="en-US" altLang="en-US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215883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F4BBC9C-F321-420A-A329-A3E2749E9BE1}" type="slidenum">
              <a:rPr lang="en-US" altLang="en-US"/>
              <a:pPr>
                <a:spcBef>
                  <a:spcPct val="0"/>
                </a:spcBef>
              </a:pPr>
              <a:t>77</a:t>
            </a:fld>
            <a:endParaRPr lang="en-US" altLang="en-US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589862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0D6576C-077E-4442-8F36-37741844F9F3}" type="slidenum">
              <a:rPr lang="en-US" altLang="en-US"/>
              <a:pPr>
                <a:spcBef>
                  <a:spcPct val="0"/>
                </a:spcBef>
              </a:pPr>
              <a:t>78</a:t>
            </a:fld>
            <a:endParaRPr lang="en-US" altLang="en-US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9522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8D61FA1-C6C1-4FC0-BC83-6DBAD5BB0769}" type="slidenum">
              <a:rPr lang="en-US" altLang="en-US"/>
              <a:pPr>
                <a:spcBef>
                  <a:spcPct val="0"/>
                </a:spcBef>
              </a:pPr>
              <a:t>9</a:t>
            </a:fld>
            <a:endParaRPr lang="en-US" alt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149031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F9C310F-0381-4C30-8183-4F6CD21322FB}" type="slidenum">
              <a:rPr lang="en-US" altLang="en-US"/>
              <a:pPr>
                <a:spcBef>
                  <a:spcPct val="0"/>
                </a:spcBef>
              </a:pPr>
              <a:t>79</a:t>
            </a:fld>
            <a:endParaRPr lang="en-US" altLang="en-US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5585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6CEB87A-A17B-434F-99E8-32693C356DE0}" type="slidenum">
              <a:rPr lang="en-US" altLang="en-US"/>
              <a:pPr>
                <a:spcBef>
                  <a:spcPct val="0"/>
                </a:spcBef>
              </a:pPr>
              <a:t>80</a:t>
            </a:fld>
            <a:endParaRPr lang="en-US" altLang="en-US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999996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77B704-0C33-437F-8EB1-59DE1ABFD4AA}" type="slidenum">
              <a:rPr lang="en-US" altLang="en-US"/>
              <a:pPr>
                <a:spcBef>
                  <a:spcPct val="0"/>
                </a:spcBef>
              </a:pPr>
              <a:t>81</a:t>
            </a:fld>
            <a:endParaRPr lang="en-US" altLang="en-US"/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470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9C19748-7DA0-476F-B35F-72F4381BCA3F}" type="slidenum">
              <a:rPr lang="en-US" altLang="en-US"/>
              <a:pPr>
                <a:spcBef>
                  <a:spcPct val="0"/>
                </a:spcBef>
              </a:pPr>
              <a:t>82</a:t>
            </a:fld>
            <a:endParaRPr lang="en-US" altLang="en-US"/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82092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FD393A0-3372-43C7-9C08-18E005DAB772}" type="slidenum">
              <a:rPr lang="en-US" altLang="en-US"/>
              <a:pPr>
                <a:spcBef>
                  <a:spcPct val="0"/>
                </a:spcBef>
              </a:pPr>
              <a:t>83</a:t>
            </a:fld>
            <a:endParaRPr lang="en-US" altLang="en-US"/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7072568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B7910B4-F1D5-4CBE-89F2-13780620C9FD}" type="slidenum">
              <a:rPr lang="en-US" altLang="en-US"/>
              <a:pPr>
                <a:spcBef>
                  <a:spcPct val="0"/>
                </a:spcBef>
              </a:pPr>
              <a:t>84</a:t>
            </a:fld>
            <a:endParaRPr lang="en-US" altLang="en-US"/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951801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0C9C469-B707-479C-9B91-615F946F2035}" type="slidenum">
              <a:rPr lang="en-US" altLang="en-US"/>
              <a:pPr>
                <a:spcBef>
                  <a:spcPct val="0"/>
                </a:spcBef>
              </a:pPr>
              <a:t>85</a:t>
            </a:fld>
            <a:endParaRPr lang="en-US" altLang="en-US"/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833380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5B47906-119A-4F24-B2F2-E7678B0C1DB2}" type="slidenum">
              <a:rPr lang="en-US" altLang="en-US"/>
              <a:pPr>
                <a:spcBef>
                  <a:spcPct val="0"/>
                </a:spcBef>
              </a:pPr>
              <a:t>86</a:t>
            </a:fld>
            <a:endParaRPr lang="en-US" altLang="en-US"/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553543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0BF0C0-E47C-48EB-8F84-0985502FCBC2}" type="slidenum">
              <a:rPr lang="en-US" altLang="en-US"/>
              <a:pPr>
                <a:spcBef>
                  <a:spcPct val="0"/>
                </a:spcBef>
              </a:pPr>
              <a:t>87</a:t>
            </a:fld>
            <a:endParaRPr lang="en-US" altLang="en-US"/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3797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59E58A-CFC6-4CA8-B881-C3CC3A2BA168}" type="slidenum">
              <a:rPr lang="en-US" altLang="en-US"/>
              <a:pPr>
                <a:spcBef>
                  <a:spcPct val="0"/>
                </a:spcBef>
              </a:pPr>
              <a:t>88</a:t>
            </a:fld>
            <a:endParaRPr lang="en-US" altLang="en-US"/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13990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06C821B-37A0-49CA-9C06-CE755964FB04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61681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B5BCB66-768E-4563-8894-EDF2FBF0F988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57292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0C28371-667A-4C01-BDC3-511BB23D5C38}" type="slidenum">
              <a:rPr lang="en-US" altLang="en-US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60003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C0DCB2-E7C5-4E7C-B431-FB35672FB6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9584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F3AB6F-896B-45DA-985B-71A196402D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9408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5DA062-4AB2-4E2F-9035-BD5A616585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5178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76CA3C-D4D5-485D-909B-1434B04B3D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45090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63DB5-A4EE-475F-B82F-E0BB8C862A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22541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CD5A59-EC3B-462B-9375-DE8A1BC5FF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33654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533991-80CD-4C67-A0C4-D73F60FA36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38733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ED5E75-EF81-4C60-9077-D1D813625E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4369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F2D975-1EE5-4742-993F-BAEB0EF0F7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48738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65F56-8A0F-4BBA-A2DF-A052A32A6D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44408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77441-8DA4-4F1F-9C90-BD5C11329F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5176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0E9E900C-9DC4-46EE-9DA3-4D80FD49C8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50.xml"/><Relationship Id="rId3" Type="http://schemas.openxmlformats.org/officeDocument/2006/relationships/slide" Target="slide1.xml"/><Relationship Id="rId7" Type="http://schemas.openxmlformats.org/officeDocument/2006/relationships/slide" Target="slide25.xml"/><Relationship Id="rId12" Type="http://schemas.openxmlformats.org/officeDocument/2006/relationships/slide" Target="slide6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7.xml"/><Relationship Id="rId11" Type="http://schemas.openxmlformats.org/officeDocument/2006/relationships/slide" Target="slide76.xml"/><Relationship Id="rId5" Type="http://schemas.openxmlformats.org/officeDocument/2006/relationships/slide" Target="slide22.xml"/><Relationship Id="rId10" Type="http://schemas.openxmlformats.org/officeDocument/2006/relationships/slide" Target="slide70.xml"/><Relationship Id="rId4" Type="http://schemas.openxmlformats.org/officeDocument/2006/relationships/hyperlink" Target="file:///\\marcus\HMC07\Projects\Input\To_LearningMate\2008\zumdahl8e_lecture_outline\Chapter_10\Chapter_10_Intro.ppt#-1,2,Slide 2" TargetMode="External"/><Relationship Id="rId9" Type="http://schemas.openxmlformats.org/officeDocument/2006/relationships/slide" Target="slide6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gi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jpe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5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46.w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05400"/>
          </a:xfrm>
          <a:noFill/>
        </p:spPr>
        <p:txBody>
          <a:bodyPr/>
          <a:lstStyle/>
          <a:p>
            <a:pPr marL="685800" indent="-685800" eaLnBrk="1" hangingPunct="1">
              <a:lnSpc>
                <a:spcPct val="90000"/>
              </a:lnSpc>
              <a:buFontTx/>
              <a:buNone/>
            </a:pPr>
            <a:r>
              <a:rPr lang="en-US" altLang="en-US" sz="300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10.1  Intermolecular Forces</a:t>
            </a:r>
            <a:endParaRPr lang="en-US" altLang="en-US" sz="3000" smtClean="0">
              <a:latin typeface="Times New Roman" panose="02020603050405020304" pitchFamily="18" charset="0"/>
              <a:cs typeface="Times New Roman" panose="02020603050405020304" pitchFamily="18" charset="0"/>
              <a:hlinkClick r:id="rId4" action="ppaction://hlinkpres?slideindex=2&amp;slidetitle=Slide 2"/>
            </a:endParaRPr>
          </a:p>
          <a:p>
            <a:pPr marL="685800" indent="-685800" eaLnBrk="1" hangingPunct="1">
              <a:lnSpc>
                <a:spcPct val="90000"/>
              </a:lnSpc>
              <a:buFontTx/>
              <a:buNone/>
            </a:pPr>
            <a:r>
              <a:rPr lang="en-US" altLang="en-US" sz="3000" smtClean="0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10.2  The Liquid State</a:t>
            </a:r>
            <a:endParaRPr lang="en-US" altLang="en-US" sz="3000" smtClean="0">
              <a:latin typeface="Times New Roman" panose="02020603050405020304" pitchFamily="18" charset="0"/>
              <a:cs typeface="Times New Roman" panose="02020603050405020304" pitchFamily="18" charset="0"/>
              <a:hlinkClick r:id="rId4" action="ppaction://hlinkpres?slideindex=2&amp;slidetitle=Slide 2"/>
            </a:endParaRPr>
          </a:p>
          <a:p>
            <a:pPr marL="685800" indent="-685800" eaLnBrk="1" hangingPunct="1">
              <a:lnSpc>
                <a:spcPct val="90000"/>
              </a:lnSpc>
              <a:buFontTx/>
              <a:buNone/>
            </a:pPr>
            <a:r>
              <a:rPr lang="en-US" altLang="en-US" sz="3000" smtClean="0">
                <a:latin typeface="Times New Roman" panose="02020603050405020304" pitchFamily="18" charset="0"/>
                <a:cs typeface="Times New Roman" panose="02020603050405020304" pitchFamily="18" charset="0"/>
                <a:hlinkClick r:id="rId6" action="ppaction://hlinksldjump"/>
              </a:rPr>
              <a:t>10.3  An Introduction to Structures and Types of 	Solids</a:t>
            </a:r>
            <a:endParaRPr lang="en-US" altLang="en-US" sz="3000" smtClean="0">
              <a:latin typeface="Times New Roman" panose="02020603050405020304" pitchFamily="18" charset="0"/>
              <a:cs typeface="Times New Roman" panose="02020603050405020304" pitchFamily="18" charset="0"/>
              <a:hlinkClick r:id="rId4" action="ppaction://hlinkpres?slideindex=2&amp;slidetitle=Slide 2"/>
            </a:endParaRPr>
          </a:p>
          <a:p>
            <a:pPr marL="685800" indent="-685800" eaLnBrk="1" hangingPunct="1">
              <a:lnSpc>
                <a:spcPct val="90000"/>
              </a:lnSpc>
              <a:buFontTx/>
              <a:buNone/>
            </a:pPr>
            <a:r>
              <a:rPr lang="en-US" altLang="en-US" sz="3000" smtClean="0">
                <a:latin typeface="Times New Roman" panose="02020603050405020304" pitchFamily="18" charset="0"/>
                <a:cs typeface="Times New Roman" panose="02020603050405020304" pitchFamily="18" charset="0"/>
                <a:hlinkClick r:id="rId7" action="ppaction://hlinksldjump"/>
              </a:rPr>
              <a:t>10.4 	Structure and Bonding in Metals</a:t>
            </a:r>
            <a:endParaRPr lang="en-US" altLang="en-US" sz="3000" smtClean="0">
              <a:latin typeface="Times New Roman" panose="02020603050405020304" pitchFamily="18" charset="0"/>
              <a:cs typeface="Times New Roman" panose="02020603050405020304" pitchFamily="18" charset="0"/>
              <a:hlinkClick r:id="rId4" action="ppaction://hlinkpres?slideindex=2&amp;slidetitle=Slide 2"/>
            </a:endParaRPr>
          </a:p>
          <a:p>
            <a:pPr marL="685800" indent="-685800" eaLnBrk="1" hangingPunct="1">
              <a:lnSpc>
                <a:spcPct val="90000"/>
              </a:lnSpc>
              <a:buFontTx/>
              <a:buNone/>
            </a:pPr>
            <a:r>
              <a:rPr lang="en-US" altLang="en-US" sz="3000" smtClean="0">
                <a:latin typeface="Times New Roman" panose="02020603050405020304" pitchFamily="18" charset="0"/>
                <a:cs typeface="Times New Roman" panose="02020603050405020304" pitchFamily="18" charset="0"/>
                <a:hlinkClick r:id="rId8" action="ppaction://hlinksldjump"/>
              </a:rPr>
              <a:t>10.5 	Carbon and Silicon: Network Atomic Solids</a:t>
            </a:r>
            <a:endParaRPr lang="en-US" altLang="en-US" sz="3000" smtClean="0">
              <a:latin typeface="Times New Roman" panose="02020603050405020304" pitchFamily="18" charset="0"/>
              <a:cs typeface="Times New Roman" panose="02020603050405020304" pitchFamily="18" charset="0"/>
              <a:hlinkClick r:id="rId4" action="ppaction://hlinkpres?slideindex=2&amp;slidetitle=Slide 2"/>
            </a:endParaRPr>
          </a:p>
          <a:p>
            <a:pPr marL="685800" indent="-685800" eaLnBrk="1" hangingPunct="1">
              <a:lnSpc>
                <a:spcPct val="90000"/>
              </a:lnSpc>
              <a:buFontTx/>
              <a:buNone/>
            </a:pPr>
            <a:r>
              <a:rPr lang="en-US" altLang="en-US" sz="3000" smtClean="0">
                <a:latin typeface="Times New Roman" panose="02020603050405020304" pitchFamily="18" charset="0"/>
                <a:cs typeface="Times New Roman" panose="02020603050405020304" pitchFamily="18" charset="0"/>
                <a:hlinkClick r:id="rId9" action="ppaction://hlinksldjump"/>
              </a:rPr>
              <a:t>10.6		Molecular Solids</a:t>
            </a:r>
            <a:endParaRPr lang="en-US" altLang="en-US" sz="3000" smtClean="0">
              <a:latin typeface="Times New Roman" panose="02020603050405020304" pitchFamily="18" charset="0"/>
              <a:cs typeface="Times New Roman" panose="02020603050405020304" pitchFamily="18" charset="0"/>
              <a:hlinkClick r:id="rId4" action="ppaction://hlinkpres?slideindex=2&amp;slidetitle=Slide 2"/>
            </a:endParaRPr>
          </a:p>
          <a:p>
            <a:pPr marL="685800" indent="-685800" eaLnBrk="1" hangingPunct="1">
              <a:lnSpc>
                <a:spcPct val="90000"/>
              </a:lnSpc>
              <a:buFontTx/>
              <a:buNone/>
            </a:pPr>
            <a:r>
              <a:rPr lang="en-US" altLang="en-US" sz="3000" smtClean="0">
                <a:latin typeface="Times New Roman" panose="02020603050405020304" pitchFamily="18" charset="0"/>
                <a:cs typeface="Times New Roman" panose="02020603050405020304" pitchFamily="18" charset="0"/>
                <a:hlinkClick r:id="rId10" action="ppaction://hlinksldjump"/>
              </a:rPr>
              <a:t>10.7		Ionic Solids</a:t>
            </a:r>
            <a:endParaRPr lang="en-US" altLang="en-US" sz="3000" smtClean="0">
              <a:latin typeface="Times New Roman" panose="02020603050405020304" pitchFamily="18" charset="0"/>
              <a:cs typeface="Times New Roman" panose="02020603050405020304" pitchFamily="18" charset="0"/>
              <a:hlinkClick r:id="rId4" action="ppaction://hlinkpres?slideindex=2&amp;slidetitle=Slide 2"/>
            </a:endParaRPr>
          </a:p>
          <a:p>
            <a:pPr marL="685800" indent="-685800" eaLnBrk="1" hangingPunct="1">
              <a:lnSpc>
                <a:spcPct val="90000"/>
              </a:lnSpc>
              <a:buFontTx/>
              <a:buNone/>
            </a:pPr>
            <a:r>
              <a:rPr lang="en-US" altLang="en-US" sz="3000" smtClean="0">
                <a:latin typeface="Times New Roman" panose="02020603050405020304" pitchFamily="18" charset="0"/>
                <a:cs typeface="Times New Roman" panose="02020603050405020304" pitchFamily="18" charset="0"/>
                <a:hlinkClick r:id="rId11" action="ppaction://hlinksldjump"/>
              </a:rPr>
              <a:t>10.8		Vapor Pressure and Changes of State</a:t>
            </a:r>
            <a:endParaRPr lang="en-US" altLang="en-US" sz="3000" smtClean="0">
              <a:latin typeface="Times New Roman" panose="02020603050405020304" pitchFamily="18" charset="0"/>
              <a:cs typeface="Times New Roman" panose="02020603050405020304" pitchFamily="18" charset="0"/>
              <a:hlinkClick r:id="rId4" action="ppaction://hlinkpres?slideindex=2&amp;slidetitle=Slide 2"/>
            </a:endParaRPr>
          </a:p>
          <a:p>
            <a:pPr marL="685800" indent="-685800" eaLnBrk="1" hangingPunct="1">
              <a:lnSpc>
                <a:spcPct val="90000"/>
              </a:lnSpc>
              <a:buFontTx/>
              <a:buNone/>
            </a:pPr>
            <a:r>
              <a:rPr lang="en-US" altLang="en-US" sz="3000" smtClean="0">
                <a:latin typeface="Times New Roman" panose="02020603050405020304" pitchFamily="18" charset="0"/>
                <a:cs typeface="Times New Roman" panose="02020603050405020304" pitchFamily="18" charset="0"/>
                <a:hlinkClick r:id="rId12" action="ppaction://hlinksldjump"/>
              </a:rPr>
              <a:t>10.9		Phase Diagrams</a:t>
            </a:r>
            <a:endParaRPr lang="en-US" altLang="en-US" sz="3000" smtClean="0">
              <a:latin typeface="Times New Roman" panose="02020603050405020304" pitchFamily="18" charset="0"/>
              <a:cs typeface="Times New Roman" panose="02020603050405020304" pitchFamily="18" charset="0"/>
              <a:hlinkClick r:id="rId4" action="ppaction://hlinkpres?slideindex=2&amp;slidetitle=Slide 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7315200" cy="792162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quids and Soli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don Dispersion Forc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495800"/>
          </a:xfrm>
        </p:spPr>
        <p:txBody>
          <a:bodyPr/>
          <a:lstStyle/>
          <a:p>
            <a:pPr marL="465138" indent="-465138" eaLnBrk="1" hangingPunct="1"/>
            <a:r>
              <a:rPr lang="en-US" alt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antaneous dipole-dipole attractions </a:t>
            </a: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 molecules due to </a:t>
            </a:r>
            <a:r>
              <a:rPr lang="en-US" altLang="en-US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ge polarization </a:t>
            </a: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a molecule;</a:t>
            </a:r>
          </a:p>
          <a:p>
            <a:pPr marL="465138" indent="-465138" eaLnBrk="1" hangingPunct="1"/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 polarized molecule then induces neighboring molecules to be polarized, which results in </a:t>
            </a:r>
            <a:r>
              <a:rPr lang="en-US" altLang="en-US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pole-dipole</a:t>
            </a: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teractions between neighboring molecules.</a:t>
            </a:r>
          </a:p>
          <a:p>
            <a:pPr marL="465138" indent="-465138" eaLnBrk="1" hangingPunct="1"/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F occurs in </a:t>
            </a:r>
            <a:r>
              <a:rPr lang="en-US" alt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molecules</a:t>
            </a: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polar and nonpolar.</a:t>
            </a:r>
          </a:p>
          <a:p>
            <a:pPr marL="465138" indent="-465138" eaLnBrk="1" hangingPunct="1"/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very important in nonpolar and in large molecules.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  <p:bldP spid="3481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don Dispersion Forces</a:t>
            </a:r>
          </a:p>
        </p:txBody>
      </p:sp>
      <p:pic>
        <p:nvPicPr>
          <p:cNvPr id="27651" name="Content Placeholder 3" descr="Image result for London dispersion forces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54163" y="1600200"/>
            <a:ext cx="6035675" cy="452596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raction of Temporary Dipoles</a:t>
            </a:r>
          </a:p>
        </p:txBody>
      </p:sp>
      <p:pic>
        <p:nvPicPr>
          <p:cNvPr id="28675" name="Content Placeholder 3" descr="Image result for London dispersion forces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2286000"/>
            <a:ext cx="4876800" cy="3429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don Dispersion Force</a:t>
            </a:r>
          </a:p>
        </p:txBody>
      </p:sp>
      <p:pic>
        <p:nvPicPr>
          <p:cNvPr id="29699" name="Picture 5" descr="Image result for London dispersion forc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71600"/>
            <a:ext cx="3270250" cy="501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ical Properties of Liquid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>
                <a:latin typeface="Times New Roman" panose="02020603050405020304" pitchFamily="18" charset="0"/>
              </a:rPr>
              <a:t>The following properties are directly influenced by intermolecular forces: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3200" smtClean="0">
                <a:latin typeface="Times New Roman" panose="02020603050405020304" pitchFamily="18" charset="0"/>
              </a:rPr>
              <a:t>	</a:t>
            </a:r>
            <a:r>
              <a:rPr lang="en-US" altLang="en-US" smtClean="0">
                <a:latin typeface="Times New Roman" panose="02020603050405020304" pitchFamily="18" charset="0"/>
              </a:rPr>
              <a:t>Vapor pressure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</a:rPr>
              <a:t>	Boiling poin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</a:rPr>
              <a:t>	Enthalpy of vaporization (</a:t>
            </a:r>
            <a:r>
              <a:rPr lang="en-US" altLang="en-US" smtClean="0">
                <a:latin typeface="Symbol" panose="05050102010706020507" pitchFamily="18" charset="2"/>
              </a:rPr>
              <a:t>D</a:t>
            </a:r>
            <a:r>
              <a:rPr lang="en-US" altLang="en-US" i="1" smtClean="0">
                <a:latin typeface="Times New Roman" panose="02020603050405020304" pitchFamily="18" charset="0"/>
              </a:rPr>
              <a:t>H</a:t>
            </a:r>
            <a:r>
              <a:rPr lang="en-US" altLang="en-US" baseline="-16000" smtClean="0">
                <a:latin typeface="Times New Roman" panose="02020603050405020304" pitchFamily="18" charset="0"/>
              </a:rPr>
              <a:t>vap</a:t>
            </a:r>
            <a:r>
              <a:rPr lang="en-US" altLang="en-US" smtClean="0">
                <a:latin typeface="Times New Roman" panose="02020603050405020304" pitchFamily="18" charset="0"/>
              </a:rPr>
              <a:t>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</a:rPr>
              <a:t>	Viscosity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</a:rPr>
              <a:t>	Surface tension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</a:rPr>
              <a:t>	Capillary action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</a:rPr>
              <a:t>		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>
                <a:latin typeface="Times New Roman" panose="02020603050405020304" pitchFamily="18" charset="0"/>
              </a:rPr>
              <a:t>Intermolecular Forces and </a:t>
            </a:r>
            <a:br>
              <a:rPr lang="en-US" altLang="en-US" sz="3600" smtClean="0">
                <a:latin typeface="Times New Roman" panose="02020603050405020304" pitchFamily="18" charset="0"/>
              </a:rPr>
            </a:br>
            <a:r>
              <a:rPr lang="en-US" altLang="en-US" sz="3600" smtClean="0">
                <a:latin typeface="Times New Roman" panose="02020603050405020304" pitchFamily="18" charset="0"/>
              </a:rPr>
              <a:t>Physical Properties of Liquid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Strong intermolecular forces lead to:</a:t>
            </a:r>
          </a:p>
          <a:p>
            <a:pPr lvl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</a:rPr>
              <a:t>	Low vapor pressure for liquids </a:t>
            </a:r>
          </a:p>
          <a:p>
            <a:pPr lvl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</a:rPr>
              <a:t>	High boiling point</a:t>
            </a:r>
          </a:p>
          <a:p>
            <a:pPr lvl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</a:rPr>
              <a:t>	High enthalpy of vaporization</a:t>
            </a:r>
          </a:p>
          <a:p>
            <a:pPr lvl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</a:rPr>
              <a:t>	High viscosity</a:t>
            </a:r>
          </a:p>
          <a:p>
            <a:pPr lvl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</a:rPr>
              <a:t>	High surface tension</a:t>
            </a:r>
          </a:p>
          <a:p>
            <a:pPr lvl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</a:rPr>
              <a:t>	High capillary action </a:t>
            </a:r>
          </a:p>
          <a:p>
            <a:pPr lvl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3152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lting and Boiling Point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848600" cy="2112963"/>
          </a:xfrm>
        </p:spPr>
        <p:txBody>
          <a:bodyPr/>
          <a:lstStyle/>
          <a:p>
            <a:pPr marL="465138" indent="-465138" eaLnBrk="1" hangingPunct="1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the stronger the intermolecular forces, the higher the melting and boiling points.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utoUpdateAnimBg="0"/>
      <p:bldP spid="40963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2954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iling Points of Covalent Hydrides of Elements in Groups 4A, 5A, 6A, and 7A</a:t>
            </a:r>
          </a:p>
        </p:txBody>
      </p:sp>
      <p:pic>
        <p:nvPicPr>
          <p:cNvPr id="36867" name="Picture 3" descr="figure_10_0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981200"/>
            <a:ext cx="6324600" cy="43434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scosity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200400"/>
          </a:xfrm>
        </p:spPr>
        <p:txBody>
          <a:bodyPr/>
          <a:lstStyle/>
          <a:p>
            <a:pPr marL="465138" indent="-465138" eaLnBrk="1" hangingPunct="1"/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quid’s resistance to flow:</a:t>
            </a:r>
          </a:p>
          <a:p>
            <a:pPr marL="900113" lvl="1" indent="-433388" eaLnBrk="1" hangingPunct="1">
              <a:buFont typeface="Wingdings" panose="05000000000000000000" pitchFamily="2" charset="2"/>
              <a:buChar char="§"/>
            </a:pP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quids with large intermolecular forces or molecular complexity tend to be highly viscous.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nimBg="1" autoUpdateAnimBg="0"/>
      <p:bldP spid="62467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4638"/>
            <a:ext cx="64770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Liquid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3962400"/>
          </a:xfrm>
        </p:spPr>
        <p:txBody>
          <a:bodyPr/>
          <a:lstStyle/>
          <a:p>
            <a:pPr marL="465138" indent="-465138" eaLnBrk="1" hangingPunct="1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 compressibility, lack of rigidity, and higher density compared with gases.</a:t>
            </a:r>
          </a:p>
          <a:p>
            <a:pPr marL="465138" indent="-465138" eaLnBrk="1" hangingPunct="1"/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face tension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force that holds molecules on liquid surface together, which resists a liquid to increase its surface area:</a:t>
            </a:r>
          </a:p>
          <a:p>
            <a:pPr marL="900113" lvl="1" indent="-433388" eaLnBrk="1" hangingPunct="1"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quids with </a:t>
            </a: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ong intermolecular 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ces have </a:t>
            </a: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 surface tension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 autoUpdateAnimBg="0"/>
      <p:bldP spid="5427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a-molecular Force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733800"/>
          </a:xfrm>
        </p:spPr>
        <p:txBody>
          <a:bodyPr/>
          <a:lstStyle/>
          <a:p>
            <a:pPr marL="465138" indent="-465138" eaLnBrk="1" hangingPunct="1">
              <a:lnSpc>
                <a:spcPct val="90000"/>
              </a:lnSpc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ces “within” molecules.</a:t>
            </a:r>
          </a:p>
          <a:p>
            <a:pPr marL="465138" indent="-465138" eaLnBrk="1" hangingPunct="1">
              <a:lnSpc>
                <a:spcPct val="90000"/>
              </a:lnSpc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valent bonds are “intra-molecular forces – forces that hold atoms together in a molecule.</a:t>
            </a:r>
          </a:p>
          <a:p>
            <a:pPr marL="465138" indent="-465138" eaLnBrk="1" hangingPunct="1">
              <a:lnSpc>
                <a:spcPct val="90000"/>
              </a:lnSpc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trength of covalent bonds determine the stability of the molecule.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099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4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face Tension</a:t>
            </a:r>
          </a:p>
        </p:txBody>
      </p:sp>
      <p:pic>
        <p:nvPicPr>
          <p:cNvPr id="43011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1600200"/>
            <a:ext cx="4953000" cy="452596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4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face Tension</a:t>
            </a:r>
          </a:p>
        </p:txBody>
      </p:sp>
      <p:pic>
        <p:nvPicPr>
          <p:cNvPr id="44035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1600200"/>
            <a:ext cx="6400800" cy="40259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371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er forms Spherical Droplets</a:t>
            </a:r>
            <a:b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e to High Surface Tension</a:t>
            </a:r>
          </a:p>
        </p:txBody>
      </p:sp>
      <p:pic>
        <p:nvPicPr>
          <p:cNvPr id="45059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2438400"/>
            <a:ext cx="7391400" cy="31242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1628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illary Action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657600"/>
          </a:xfrm>
        </p:spPr>
        <p:txBody>
          <a:bodyPr/>
          <a:lstStyle/>
          <a:p>
            <a:pPr marL="465138" indent="-465138" eaLnBrk="1" hangingPunct="1"/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ontaneous rising of liquid inside capillaries;</a:t>
            </a:r>
          </a:p>
          <a:p>
            <a:pPr marL="465138" indent="-465138" eaLnBrk="1" hangingPunct="1"/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illary action due to:</a:t>
            </a:r>
          </a:p>
          <a:p>
            <a:pPr marL="900113" lvl="1" indent="-433388" eaLnBrk="1" hangingPunct="1">
              <a:buFont typeface="Wingdings" panose="05000000000000000000" pitchFamily="2" charset="2"/>
              <a:buChar char="§"/>
            </a:pP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hesive forces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intermolecular forces among molecules of  liquids, and</a:t>
            </a:r>
          </a:p>
          <a:p>
            <a:pPr marL="900113" lvl="1" indent="-433388" eaLnBrk="1" hangingPunct="1">
              <a:buFont typeface="Wingdings" panose="05000000000000000000" pitchFamily="2" charset="2"/>
              <a:buChar char="§"/>
            </a:pP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hesive forces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forces between liquid molecules and container walls.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ave Meniscus Formed by Polar Water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4495800" cy="3810000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hesive force  dominates over cohesive force, which allows water molecules to crawl up the glass wall of a capillary tube.</a:t>
            </a:r>
            <a:r>
              <a:rPr lang="en-US" altLang="en-US" sz="2800" smtClean="0"/>
              <a:t> </a:t>
            </a:r>
          </a:p>
          <a:p>
            <a:pPr eaLnBrk="1" hangingPunct="1">
              <a:buFontTx/>
              <a:buNone/>
            </a:pPr>
            <a:endParaRPr lang="en-US" altLang="en-US" sz="3600" smtClean="0">
              <a:solidFill>
                <a:srgbClr val="FF0000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z="3600" smtClean="0">
                <a:solidFill>
                  <a:srgbClr val="FF0000"/>
                </a:solidFill>
              </a:rPr>
              <a:t>	</a:t>
            </a:r>
            <a:endParaRPr lang="en-US" altLang="en-US" sz="360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48133" name="Picture 5" descr="Figure-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133600"/>
            <a:ext cx="2814638" cy="28194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nimBg="1" autoUpdateAnimBg="0"/>
      <p:bldP spid="60419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ave Meniscus (left) </a:t>
            </a:r>
            <a:b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Convex Meniscus (right)</a:t>
            </a:r>
          </a:p>
        </p:txBody>
      </p:sp>
      <p:pic>
        <p:nvPicPr>
          <p:cNvPr id="50179" name="rg_hi" descr="https://encrypted-tbn0.gstatic.com/images?q=tbn:ANd9GcRs-7I37f-ZsfB5SeI9_wD0CRqg47LwiqcBjdKfD6y179GPUmZptw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2611438"/>
            <a:ext cx="4038600" cy="3200400"/>
          </a:xfrm>
        </p:spPr>
      </p:pic>
      <p:sp>
        <p:nvSpPr>
          <p:cNvPr id="50180" name="TextBox 2"/>
          <p:cNvSpPr txBox="1">
            <a:spLocks noChangeArrowheads="1"/>
          </p:cNvSpPr>
          <p:nvPr/>
        </p:nvSpPr>
        <p:spPr bwMode="auto">
          <a:xfrm>
            <a:off x="838200" y="2133600"/>
            <a:ext cx="3048000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adhesive forces dominate over cohesive forces, a concave meniscus is formed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cohesive forces dominate over adhesive forces, a convex meniscus is obtain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33400"/>
            <a:ext cx="5638800" cy="762000"/>
          </a:xfrm>
        </p:spPr>
        <p:txBody>
          <a:bodyPr/>
          <a:lstStyle/>
          <a:p>
            <a:pPr algn="l" eaLnBrk="1" hangingPunct="1">
              <a:spcBef>
                <a:spcPct val="20000"/>
              </a:spcBef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cept Check-#1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4800600"/>
          </a:xfrm>
        </p:spPr>
        <p:txBody>
          <a:bodyPr/>
          <a:lstStyle/>
          <a:p>
            <a:pPr marL="465138" indent="14288" eaLnBrk="1" hangingPunct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intermolecular forces </a:t>
            </a:r>
            <a:r>
              <a:rPr lang="en-US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e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hat happens to each of the following? Why?</a:t>
            </a:r>
          </a:p>
          <a:p>
            <a:pPr marL="900113" lvl="1" indent="0" eaLnBrk="1" hangingPunct="1"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iling point</a:t>
            </a:r>
          </a:p>
          <a:p>
            <a:pPr marL="900113" lvl="1" indent="0" eaLnBrk="1" hangingPunct="1"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scosity</a:t>
            </a:r>
          </a:p>
          <a:p>
            <a:pPr marL="900113" lvl="1" indent="0" eaLnBrk="1" hangingPunct="1"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urface tension</a:t>
            </a:r>
          </a:p>
          <a:p>
            <a:pPr marL="900113" lvl="1" indent="0" eaLnBrk="1" hangingPunct="1"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nthalpy of fusion</a:t>
            </a:r>
          </a:p>
          <a:p>
            <a:pPr marL="900113" lvl="1" indent="0" eaLnBrk="1" hangingPunct="1"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eezing point</a:t>
            </a:r>
          </a:p>
          <a:p>
            <a:pPr marL="900113" lvl="1" indent="0" eaLnBrk="1" hangingPunct="1"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apor pressure</a:t>
            </a:r>
          </a:p>
          <a:p>
            <a:pPr marL="900113" lvl="1" indent="0" eaLnBrk="1" hangingPunct="1"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eat of vaporization</a:t>
            </a:r>
          </a:p>
        </p:txBody>
      </p:sp>
      <p:pic>
        <p:nvPicPr>
          <p:cNvPr id="101380" name="Picture 4" descr="MMj0254447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85800"/>
            <a:ext cx="773206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 animBg="1" autoUpdateAnimBg="0"/>
      <p:bldP spid="164867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81000"/>
            <a:ext cx="5562600" cy="914400"/>
          </a:xfrm>
        </p:spPr>
        <p:txBody>
          <a:bodyPr/>
          <a:lstStyle/>
          <a:p>
            <a:pPr algn="l" eaLnBrk="1" hangingPunct="1">
              <a:spcBef>
                <a:spcPct val="20000"/>
              </a:spcBef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cept Check-#2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76400"/>
            <a:ext cx="8229600" cy="1752600"/>
          </a:xfrm>
        </p:spPr>
        <p:txBody>
          <a:bodyPr/>
          <a:lstStyle/>
          <a:p>
            <a:pPr marL="744538" indent="1588" eaLnBrk="1" hangingPunct="1">
              <a:buFontTx/>
              <a:buNone/>
            </a:pP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aw two Lewis structures for the formula C</a:t>
            </a:r>
            <a:r>
              <a:rPr lang="en-US" altLang="en-US" sz="36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6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and </a:t>
            </a:r>
            <a:r>
              <a:rPr lang="en-US" altLang="en-US" sz="3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e</a:t>
            </a: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boiling points of the two molecules.</a:t>
            </a:r>
            <a:r>
              <a:rPr lang="en-US" altLang="en-US" sz="3600" smtClean="0"/>
              <a:t> </a:t>
            </a:r>
          </a:p>
        </p:txBody>
      </p:sp>
      <p:pic>
        <p:nvPicPr>
          <p:cNvPr id="91140" name="Picture 4" descr="MMj02544470000[1]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30555"/>
            <a:ext cx="838200" cy="712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066800" y="4191000"/>
          <a:ext cx="3049588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3" name="CS ChemDraw Drawing" r:id="rId5" imgW="3049219" imgH="1753819" progId="ChemDraw.Document.6.0">
                  <p:embed/>
                </p:oleObj>
              </mc:Choice>
              <mc:Fallback>
                <p:oleObj name="CS ChemDraw Drawing" r:id="rId5" imgW="3049219" imgH="175381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3049588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5029200" y="4191000"/>
          <a:ext cx="3078163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4" name="CS ChemDraw Drawing" r:id="rId7" imgW="3078175" imgH="1753819" progId="ChemDraw.Document.6.0">
                  <p:embed/>
                </p:oleObj>
              </mc:Choice>
              <mc:Fallback>
                <p:oleObj name="CS ChemDraw Drawing" r:id="rId7" imgW="3078175" imgH="1753819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91000"/>
                        <a:ext cx="3078163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1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33400"/>
            <a:ext cx="5715000" cy="762000"/>
          </a:xfrm>
        </p:spPr>
        <p:txBody>
          <a:bodyPr/>
          <a:lstStyle/>
          <a:p>
            <a:pPr algn="l" eaLnBrk="1" hangingPunct="1">
              <a:spcBef>
                <a:spcPct val="20000"/>
              </a:spcBef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cept Check-#3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8229600" cy="4419600"/>
          </a:xfrm>
        </p:spPr>
        <p:txBody>
          <a:bodyPr/>
          <a:lstStyle/>
          <a:p>
            <a:pPr marL="744538" indent="1588" eaLnBrk="1" hangingPunct="1">
              <a:buFontTx/>
              <a:buNone/>
            </a:pP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ch molecule is capable of forming </a:t>
            </a:r>
            <a:r>
              <a:rPr lang="en-US" alt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er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termolecular forces?		</a:t>
            </a:r>
          </a:p>
          <a:p>
            <a:pPr marL="744538" indent="1588" eaLnBrk="1" hangingPunct="1">
              <a:buFontTx/>
              <a:buNone/>
            </a:pP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N</a:t>
            </a:r>
            <a:r>
              <a:rPr lang="en-US" alt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		H</a:t>
            </a:r>
            <a:r>
              <a:rPr lang="en-US" alt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</a:p>
          <a:p>
            <a:pPr marL="744538" indent="1588">
              <a:buFontTx/>
              <a:buNone/>
            </a:pPr>
            <a:endParaRPr lang="en-US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4538" indent="1588">
              <a:buFontTx/>
              <a:buNone/>
            </a:pP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lain.</a:t>
            </a:r>
          </a:p>
          <a:p>
            <a:pPr marL="744538" indent="1588" eaLnBrk="1" hangingPunct="1">
              <a:buFontTx/>
              <a:buNone/>
            </a:pPr>
            <a:endParaRPr lang="en-US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3188" name="Picture 4" descr="MMj0254447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54355"/>
            <a:ext cx="838200" cy="712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79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685800"/>
            <a:ext cx="5486400" cy="762000"/>
          </a:xfrm>
        </p:spPr>
        <p:txBody>
          <a:bodyPr/>
          <a:lstStyle/>
          <a:p>
            <a:pPr algn="l" eaLnBrk="1" hangingPunct="1">
              <a:spcBef>
                <a:spcPct val="20000"/>
              </a:spcBef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cept Check-#4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8229600" cy="4038600"/>
          </a:xfrm>
        </p:spPr>
        <p:txBody>
          <a:bodyPr/>
          <a:lstStyle/>
          <a:p>
            <a:pPr marL="465138" indent="0" eaLnBrk="1" hangingPunct="1">
              <a:buFontTx/>
              <a:buNone/>
            </a:pP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ch gas would behave </a:t>
            </a:r>
            <a:r>
              <a:rPr lang="en-US" altLang="en-US" sz="3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ideally</a:t>
            </a: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 the same conditions of P and T?</a:t>
            </a:r>
          </a:p>
          <a:p>
            <a:pPr marL="465138" indent="0" eaLnBrk="1" hangingPunct="1">
              <a:buFontTx/>
              <a:buNone/>
            </a:pPr>
            <a:endParaRPr lang="en-US" altLang="en-US" sz="3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5138" indent="0" eaLnBrk="1" hangingPunct="1">
              <a:buFontTx/>
              <a:buNone/>
            </a:pP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CO 	  or	    N</a:t>
            </a:r>
            <a:r>
              <a:rPr lang="en-US" altLang="en-US" sz="36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65138" indent="0">
              <a:buFontTx/>
              <a:buNone/>
            </a:pPr>
            <a:endParaRPr lang="en-US" altLang="en-US" sz="3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5138" indent="0">
              <a:buFontTx/>
              <a:buNone/>
            </a:pP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y?</a:t>
            </a:r>
          </a:p>
        </p:txBody>
      </p:sp>
      <p:pic>
        <p:nvPicPr>
          <p:cNvPr id="95236" name="Picture 4" descr="MMj0254447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862853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utoUpdateAnimBg="0"/>
      <p:bldP spid="5222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molecular Forc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648200"/>
          </a:xfrm>
        </p:spPr>
        <p:txBody>
          <a:bodyPr/>
          <a:lstStyle/>
          <a:p>
            <a:pPr marL="465138" indent="-465138" eaLnBrk="1" hangingPunct="1">
              <a:lnSpc>
                <a:spcPct val="90000"/>
              </a:lnSpc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ces that hold molecules together in liquids and solids; </a:t>
            </a:r>
          </a:p>
          <a:p>
            <a:pPr marL="465138" indent="-465138" eaLnBrk="1" hangingPunct="1">
              <a:lnSpc>
                <a:spcPct val="90000"/>
              </a:lnSpc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ch weaker forces compared with covalent or ionic bonds – energy: 5-15 kJ/mol</a:t>
            </a:r>
          </a:p>
          <a:p>
            <a:pPr marL="465138" indent="-465138" eaLnBrk="1" hangingPunct="1">
              <a:lnSpc>
                <a:spcPct val="90000"/>
              </a:lnSpc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trength of intermolecular forces determine the physical states of substances and their physical properties:</a:t>
            </a:r>
          </a:p>
          <a:p>
            <a:pPr marL="400050" lvl="1" indent="0"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Such as melting point, boiling point, vapor pressure, etc.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39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118173"/>
            <a:ext cx="6400800" cy="533400"/>
          </a:xfrm>
        </p:spPr>
        <p:txBody>
          <a:bodyPr/>
          <a:lstStyle/>
          <a:p>
            <a:pPr algn="l" eaLnBrk="1" hangingPunct="1">
              <a:spcBef>
                <a:spcPct val="20000"/>
              </a:spcBef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cept Check-#5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8229600" cy="4267200"/>
          </a:xfrm>
        </p:spPr>
        <p:txBody>
          <a:bodyPr/>
          <a:lstStyle/>
          <a:p>
            <a:pPr marL="465138" indent="0" eaLnBrk="1" hangingPunct="1">
              <a:buFontTx/>
              <a:buNone/>
            </a:pP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apor pressure of water at 25°C is 23.8 torr, and the heat of vaporization of water at 25°C is 43.9 kJ/mol. Calculate the vapor pressure of water at 65°C.</a:t>
            </a:r>
          </a:p>
          <a:p>
            <a:pPr marL="465138" indent="0" eaLnBrk="1" hangingPunct="1">
              <a:buFontTx/>
              <a:buNone/>
            </a:pPr>
            <a:endParaRPr lang="en-US" altLang="en-US" sz="3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5138" indent="0" eaLnBrk="1" hangingPunct="1">
              <a:buFontTx/>
              <a:buNone/>
            </a:pP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altLang="en-US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4 torr</a:t>
            </a:r>
          </a:p>
        </p:txBody>
      </p:sp>
      <p:pic>
        <p:nvPicPr>
          <p:cNvPr id="97284" name="Picture 4" descr="MMj0254447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35355"/>
            <a:ext cx="838200" cy="712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nimBg="1" autoUpdateAnimBg="0"/>
      <p:bldP spid="15257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762000"/>
            <a:ext cx="6324600" cy="533400"/>
          </a:xfrm>
        </p:spPr>
        <p:txBody>
          <a:bodyPr/>
          <a:lstStyle/>
          <a:p>
            <a:pPr algn="l" eaLnBrk="1" hangingPunct="1">
              <a:spcBef>
                <a:spcPct val="20000"/>
              </a:spcBef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cept Check-#6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8229600" cy="3352800"/>
          </a:xfrm>
        </p:spPr>
        <p:txBody>
          <a:bodyPr/>
          <a:lstStyle/>
          <a:p>
            <a:pPr marL="744538" indent="1588" eaLnBrk="1" hangingPunct="1">
              <a:buFontTx/>
              <a:buNone/>
            </a:pP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ch would you predict should be </a:t>
            </a:r>
            <a:r>
              <a:rPr lang="en-US" altLang="en-US" sz="3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r</a:t>
            </a: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a given substance: </a:t>
            </a: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3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600" baseline="-1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p</a:t>
            </a: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3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600" baseline="-1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s</a:t>
            </a: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744538" indent="1588" eaLnBrk="1" hangingPunct="1">
              <a:buFontTx/>
              <a:buNone/>
            </a:pPr>
            <a:endParaRPr lang="en-US" altLang="en-US" sz="3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4538" indent="1588" eaLnBrk="1" hangingPunct="1">
              <a:buFontTx/>
              <a:buNone/>
            </a:pP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lain why.</a:t>
            </a:r>
          </a:p>
        </p:txBody>
      </p:sp>
      <p:pic>
        <p:nvPicPr>
          <p:cNvPr id="99332" name="Picture 4" descr="MMj0254447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95325"/>
            <a:ext cx="762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animBg="1" autoUpdateAnimBg="0"/>
      <p:bldP spid="156675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ematic Representations of the Three States of Matter</a:t>
            </a:r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71684" name="Picture 4" descr="figure_10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09800"/>
            <a:ext cx="8534400" cy="3175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6934200" cy="960438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Chang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124200"/>
          </a:xfrm>
        </p:spPr>
        <p:txBody>
          <a:bodyPr/>
          <a:lstStyle/>
          <a:p>
            <a:pPr marL="460375" indent="-460375" eaLnBrk="1" hangingPunct="1"/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a substance changes from solid to liquid to gas, the molecules </a:t>
            </a: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ain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act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60375" indent="-460375" eaLnBrk="1" hangingPunct="1"/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Changes are due to changes in the forces </a:t>
            </a: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olecules, but not those </a:t>
            </a: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in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olecules.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5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6553200" cy="960438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Chang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619625"/>
          </a:xfrm>
        </p:spPr>
        <p:txBody>
          <a:bodyPr/>
          <a:lstStyle/>
          <a:p>
            <a:pPr marL="465138" indent="-465138" eaLnBrk="1" hangingPunct="1">
              <a:lnSpc>
                <a:spcPct val="90000"/>
              </a:lnSpc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id to Liquid</a:t>
            </a:r>
          </a:p>
          <a:p>
            <a:pPr marL="900113" lvl="1" indent="-43338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a substance absorbs energy, molecular motions within the substance increase, which eventually a disorder characteristic of a liquid.</a:t>
            </a:r>
          </a:p>
          <a:p>
            <a:pPr marL="465138" indent="-465138" eaLnBrk="1" hangingPunct="1">
              <a:lnSpc>
                <a:spcPct val="90000"/>
              </a:lnSpc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quid to Gas</a:t>
            </a:r>
          </a:p>
          <a:p>
            <a:pPr marL="900113" lvl="1" indent="-43338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more energy is absorbed, molecular motions and disorder continue to increase; </a:t>
            </a:r>
          </a:p>
          <a:p>
            <a:pPr marL="900113" lvl="1" indent="-43338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entually all intermolecular forces are broken and molecules break away from each other - a gaseous state is formed.</a:t>
            </a: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3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nsities of the Three States of Water</a:t>
            </a:r>
          </a:p>
        </p:txBody>
      </p:sp>
      <p:pic>
        <p:nvPicPr>
          <p:cNvPr id="59395" name="Picture 3" descr="table_10_01v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52600"/>
            <a:ext cx="5254625" cy="41449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4478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havior of a Liquid in a Closed Container</a:t>
            </a:r>
            <a:r>
              <a:rPr lang="en-US" altLang="en-US" sz="4000" smtClean="0"/>
              <a:t/>
            </a:r>
            <a:br>
              <a:rPr lang="en-US" altLang="en-US" sz="4000" smtClean="0"/>
            </a:b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 Initially            (b) at Equilibrium</a:t>
            </a: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61444" name="Picture 4" descr="ch10_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86000"/>
            <a:ext cx="5451475" cy="3951288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tes of Condensation and Evaporation</a:t>
            </a:r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63492" name="Picture 4" descr="ch10_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181600" cy="4581525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por Pressure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962400"/>
          </a:xfrm>
        </p:spPr>
        <p:txBody>
          <a:bodyPr/>
          <a:lstStyle/>
          <a:p>
            <a:pPr marL="465138" indent="-465138" eaLnBrk="1" hangingPunct="1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ssure of vapor in equilibrium with the liquid.</a:t>
            </a:r>
          </a:p>
          <a:p>
            <a:pPr marL="465138" indent="-465138" eaLnBrk="1" hangingPunct="1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equilibrium 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 net change in the amount of liquid or vapor </a:t>
            </a:r>
          </a:p>
          <a:p>
            <a:pPr marL="465138" indent="-465138" eaLnBrk="1" hangingPunct="1"/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poration rate = Condensation rate</a:t>
            </a: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animBg="1" autoUpdateAnimBg="0"/>
      <p:bldP spid="140291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por Pressure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505200"/>
          </a:xfrm>
        </p:spPr>
        <p:txBody>
          <a:bodyPr/>
          <a:lstStyle/>
          <a:p>
            <a:pPr marL="465138" indent="-465138" eaLnBrk="1" hangingPunct="1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quids with strong intermolecular forces have relatively low vapor pressures.</a:t>
            </a:r>
          </a:p>
          <a:p>
            <a:pPr marL="465138" indent="-465138" eaLnBrk="1" hangingPunct="1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por pressure increases as the temperature increases.</a:t>
            </a:r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s of Intermolecular Forces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22300" indent="-457200" eaLnBrk="1" hangingPunct="1">
              <a:lnSpc>
                <a:spcPct val="90000"/>
              </a:lnSpc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pole–dipole attractions</a:t>
            </a:r>
          </a:p>
          <a:p>
            <a:pPr marL="622300" indent="-457200" eaLnBrk="1" hangingPunct="1">
              <a:lnSpc>
                <a:spcPct val="90000"/>
              </a:lnSpc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n bonding</a:t>
            </a:r>
            <a:endParaRPr lang="en-US" altLang="en-US" smtClean="0"/>
          </a:p>
          <a:p>
            <a:pPr marL="622300" indent="-457200" eaLnBrk="1" hangingPunct="1">
              <a:lnSpc>
                <a:spcPct val="90000"/>
              </a:lnSpc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don dispersion for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por Pressure</a:t>
            </a:r>
          </a:p>
        </p:txBody>
      </p:sp>
      <p:pic>
        <p:nvPicPr>
          <p:cNvPr id="69635" name="Picture 3" descr="ch10_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162800" cy="448310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153400" cy="8382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por Pressure</a:t>
            </a: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sus</a:t>
            </a: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</a:t>
            </a:r>
          </a:p>
        </p:txBody>
      </p:sp>
      <p:pic>
        <p:nvPicPr>
          <p:cNvPr id="73731" name="Picture 3" descr="ch10_5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295400"/>
            <a:ext cx="3913188" cy="525780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usius–Clapeyron Equation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621213"/>
          </a:xfrm>
        </p:spPr>
        <p:txBody>
          <a:bodyPr/>
          <a:lstStyle/>
          <a:p>
            <a:pPr marL="465138" indent="-465138" eaLnBrk="1" hangingPunct="1">
              <a:buFontTx/>
              <a:buNone/>
            </a:pPr>
            <a:endParaRPr lang="en-US" altLang="en-US" sz="3600" smtClean="0"/>
          </a:p>
          <a:p>
            <a:pPr marL="465138" indent="-465138" eaLnBrk="1" hangingPunct="1">
              <a:buFontTx/>
              <a:buNone/>
            </a:pPr>
            <a:endParaRPr lang="en-US" altLang="en-US" sz="3600" smtClean="0"/>
          </a:p>
          <a:p>
            <a:pPr marL="465138" indent="-465138" eaLnBrk="1" hangingPunct="1">
              <a:buFontTx/>
              <a:buNone/>
            </a:pPr>
            <a:endParaRPr lang="en-US" altLang="en-US" sz="3600" smtClean="0"/>
          </a:p>
          <a:p>
            <a:pPr marL="465138" indent="-465138" eaLnBrk="1" hangingPunct="1">
              <a:buFontTx/>
              <a:buNone/>
            </a:pPr>
            <a:r>
              <a:rPr lang="en-US" altLang="en-US" sz="3600" smtClean="0"/>
              <a:t>		</a:t>
            </a: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baseline="-1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p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vapor pressure</a:t>
            </a:r>
          </a:p>
          <a:p>
            <a:pPr marL="465138" indent="-465138" eaLnBrk="1" hangingPunct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l-GR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baseline="-1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p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enthalpy of vaporization</a:t>
            </a:r>
          </a:p>
          <a:p>
            <a:pPr marL="465138" indent="-465138" eaLnBrk="1" hangingPunct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8.3145 J/K·mol</a:t>
            </a:r>
          </a:p>
          <a:p>
            <a:pPr marL="465138" indent="-465138" eaLnBrk="1" hangingPunct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temperature (in Kelvin)</a:t>
            </a:r>
            <a:endParaRPr lang="el-GR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1905000" y="1828800"/>
          <a:ext cx="47529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9" name="Equation" r:id="rId4" imgW="4597400" imgH="1168400" progId="Equation.BREE4">
                  <p:embed/>
                </p:oleObj>
              </mc:Choice>
              <mc:Fallback>
                <p:oleObj name="Equation" r:id="rId4" imgW="4597400" imgH="1168400" progId="Equation.BREE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28800"/>
                        <a:ext cx="47529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143000"/>
            <a:ext cx="5943600" cy="5334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ept Check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362200"/>
            <a:ext cx="8229600" cy="2667000"/>
          </a:xfrm>
        </p:spPr>
        <p:txBody>
          <a:bodyPr/>
          <a:lstStyle/>
          <a:p>
            <a:pPr marL="744538" indent="1588" eaLnBrk="1" hangingPunct="1">
              <a:buFontTx/>
              <a:buNone/>
            </a:pP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vapor pressure of water at 100°C? How do you know?</a:t>
            </a:r>
          </a:p>
          <a:p>
            <a:pPr marL="744538" indent="1588" eaLnBrk="1" hangingPunct="1">
              <a:buFontTx/>
              <a:buNone/>
            </a:pPr>
            <a:endParaRPr lang="en-US" altLang="en-US" sz="3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4538" indent="1588" eaLnBrk="1" hangingPunct="1">
              <a:buFontTx/>
              <a:buNone/>
            </a:pP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r>
              <a:rPr lang="en-US" altLang="en-US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atm</a:t>
            </a:r>
          </a:p>
        </p:txBody>
      </p:sp>
      <p:pic>
        <p:nvPicPr>
          <p:cNvPr id="77828" name="Picture 4" descr="MMj0254447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9525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nimBg="1" autoUpdateAnimBg="0"/>
      <p:bldP spid="142339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ting Curve for Water</a:t>
            </a:r>
          </a:p>
        </p:txBody>
      </p:sp>
      <p:pic>
        <p:nvPicPr>
          <p:cNvPr id="79875" name="Picture 3" descr="ch10_5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76400"/>
            <a:ext cx="5715000" cy="4703763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ng Heat Absorb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total amount of heat (in kJ) absorbed when 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0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of ice, initially at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0.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s completely converted into steam at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0.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</a:p>
          <a:p>
            <a:pPr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pecific heat (J/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.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FontTx/>
              <a:buNone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ce = 2.1; steam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.0; water = 4.184; </a:t>
            </a:r>
          </a:p>
          <a:p>
            <a:pPr marL="57150" indent="-457200">
              <a:defRPr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6.02 kJ/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0.6 kJ/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3886200"/>
          </a:xfrm>
        </p:spPr>
        <p:txBody>
          <a:bodyPr/>
          <a:lstStyle/>
          <a:p>
            <a:pPr marL="460375" indent="-460375" eaLnBrk="1" hangingPunct="1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convenient way of representing the phases of a substance as a function of temperature and pressure:</a:t>
            </a:r>
          </a:p>
          <a:p>
            <a:pPr marL="900113" lvl="1" indent="-438150" eaLnBrk="1" hangingPunct="1">
              <a:buFont typeface="Wingdings" panose="05000000000000000000" pitchFamily="2" charset="2"/>
              <a:buChar char="§"/>
            </a:pP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ple point</a:t>
            </a:r>
          </a:p>
          <a:p>
            <a:pPr marL="900113" lvl="1" indent="-438150" eaLnBrk="1" hangingPunct="1">
              <a:buFont typeface="Wingdings" panose="05000000000000000000" pitchFamily="2" charset="2"/>
              <a:buChar char="§"/>
            </a:pP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itical point</a:t>
            </a:r>
          </a:p>
          <a:p>
            <a:pPr marL="900113" lvl="1" indent="-438150" eaLnBrk="1" hangingPunct="1">
              <a:buFont typeface="Wingdings" panose="05000000000000000000" pitchFamily="2" charset="2"/>
              <a:buChar char="§"/>
            </a:pP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equilibrium lines</a:t>
            </a: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Diagra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8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8305800" cy="6858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Diagram for Water</a:t>
            </a:r>
          </a:p>
        </p:txBody>
      </p:sp>
      <p:pic>
        <p:nvPicPr>
          <p:cNvPr id="84995" name="Picture 3" descr="ch10_6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371600"/>
            <a:ext cx="4749800" cy="525780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382000" cy="9144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Diagram for Carbon Dioxide</a:t>
            </a:r>
          </a:p>
        </p:txBody>
      </p:sp>
      <p:pic>
        <p:nvPicPr>
          <p:cNvPr id="87043" name="Picture 3" descr="ch10_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00200"/>
            <a:ext cx="5486400" cy="495300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orphous &amp; Crystalline Solid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038600"/>
          </a:xfrm>
        </p:spPr>
        <p:txBody>
          <a:bodyPr/>
          <a:lstStyle/>
          <a:p>
            <a:pPr marL="465138" indent="-465138" eaLnBrk="1" hangingPunct="1"/>
            <a:r>
              <a:rPr lang="en-US" altLang="en-US" sz="3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orphous</a:t>
            </a: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lids:</a:t>
            </a:r>
          </a:p>
          <a:p>
            <a:pPr marL="900113" lvl="1" indent="-433388" eaLnBrk="1" hangingPunct="1">
              <a:buFont typeface="Wingdings" panose="05000000000000000000" pitchFamily="2" charset="2"/>
              <a:buChar char="§"/>
            </a:pP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order in the structures</a:t>
            </a:r>
          </a:p>
          <a:p>
            <a:pPr marL="900113" lvl="1" indent="-433388" eaLnBrk="1" hangingPunct="1">
              <a:buFont typeface="Wingdings" panose="05000000000000000000" pitchFamily="2" charset="2"/>
              <a:buChar char="§"/>
            </a:pP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ass</a:t>
            </a:r>
          </a:p>
          <a:p>
            <a:pPr marL="465138" indent="-465138" eaLnBrk="1" hangingPunct="1"/>
            <a:r>
              <a:rPr lang="en-US" altLang="en-US" sz="3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ystalline </a:t>
            </a: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ids:</a:t>
            </a:r>
          </a:p>
          <a:p>
            <a:pPr marL="900113" lvl="1" indent="-433388" eaLnBrk="1" hangingPunct="1">
              <a:buFont typeface="Wingdings" panose="05000000000000000000" pitchFamily="2" charset="2"/>
              <a:buChar char="§"/>
            </a:pP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dered Structures</a:t>
            </a:r>
          </a:p>
          <a:p>
            <a:pPr marL="900113" lvl="1" indent="-433388" eaLnBrk="1" hangingPunct="1">
              <a:buFont typeface="Wingdings" panose="05000000000000000000" pitchFamily="2" charset="2"/>
              <a:buChar char="§"/>
            </a:pP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t Cells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nimBg="1" autoUpdateAnimBg="0"/>
      <p:bldP spid="64515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3152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pole-Dipole Forc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5339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pole moment – in an electric field polar molecules often behave as if they have centers of positive and negative charges.</a:t>
            </a:r>
          </a:p>
          <a:p>
            <a:pPr eaLnBrk="1" hangingPunct="1"/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ecules with dipole moments are attracted to each other by electrostatic forces -  positive ends attract negative ends.</a:t>
            </a:r>
          </a:p>
          <a:p>
            <a:pPr eaLnBrk="1" hangingPunct="1"/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force is only about 1% as strong as covalent or ionic bonds.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579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001000" cy="8382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Solids</a:t>
            </a:r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05476" name="Picture 4" descr="table_10_03v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05000"/>
            <a:ext cx="8516938" cy="4114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s and Properties of Solids</a:t>
            </a:r>
          </a:p>
        </p:txBody>
      </p:sp>
      <p:pic>
        <p:nvPicPr>
          <p:cNvPr id="107524" name="Picture 4" descr="table_10_07v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" y="1447800"/>
            <a:ext cx="8616950" cy="4876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s of Crystalline Solid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429000"/>
          </a:xfrm>
        </p:spPr>
        <p:txBody>
          <a:bodyPr/>
          <a:lstStyle/>
          <a:p>
            <a:pPr marL="465138" indent="-465138" eaLnBrk="1" hangingPunct="1"/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onic Solids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ions at lattice points that describe the structure of the solid.</a:t>
            </a:r>
          </a:p>
          <a:p>
            <a:pPr marL="465138" indent="-465138" eaLnBrk="1" hangingPunct="1"/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ecular Solids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covalent molecules at of its lattice points.</a:t>
            </a:r>
          </a:p>
          <a:p>
            <a:pPr marL="465138" indent="-465138" eaLnBrk="1" hangingPunct="1"/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ic Solids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atoms at the lattice points that describe the structure of the solid.</a:t>
            </a:r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nimBg="1" autoUpdateAnimBg="0"/>
      <p:bldP spid="72707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01000" cy="12192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s of Three Types of Crystalline Solids</a:t>
            </a: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11620" name="Picture 4" descr="ch10_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05000"/>
            <a:ext cx="6477000" cy="4411663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7882" y="457200"/>
            <a:ext cx="8229600" cy="1143000"/>
          </a:xfrm>
        </p:spPr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 Structure &amp; Unit Cell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373563"/>
          </a:xfrm>
        </p:spPr>
        <p:txBody>
          <a:bodyPr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 Structures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eating pattern in which solid particles (atoms, ions, molecules) are arranged in 3-dimensional arrangement;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t Cell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mallest group of particles in the material that constitutes the repeating pattern</a:t>
            </a:r>
          </a:p>
        </p:txBody>
      </p:sp>
    </p:spTree>
    <p:extLst>
      <p:ext uri="{BB962C8B-B14F-4D97-AF65-F5344CB8AC3E}">
        <p14:creationId xmlns:p14="http://schemas.microsoft.com/office/powerpoint/2010/main" val="229807534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st-packed Structure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king that results with the smallest void volume</a:t>
            </a:r>
          </a:p>
          <a:p>
            <a:pPr marL="514350" indent="-514350">
              <a:buFont typeface="+mj-lt"/>
              <a:buAutoNum type="arabicPeriod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bi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losest-packed;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ABC…	(layers pattern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xagonal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st-packed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ABAB…	(layers pattern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78658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915400" cy="715962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losest Packing Arrangement of Uniform Sphere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2438400"/>
          </a:xfrm>
        </p:spPr>
        <p:txBody>
          <a:bodyPr/>
          <a:lstStyle/>
          <a:p>
            <a:pPr marL="465138" indent="-465138" eaLnBrk="1" hangingPunct="1"/>
            <a:r>
              <a:rPr lang="en-US" altLang="en-US" sz="2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ab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king – 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 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here in the 2</a:t>
            </a:r>
            <a:r>
              <a:rPr lang="en-US" altLang="en-US" sz="2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ayer occupies a dimple in the 1</a:t>
            </a:r>
            <a:r>
              <a:rPr lang="en-US" altLang="en-US" sz="2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ayer.</a:t>
            </a:r>
          </a:p>
          <a:p>
            <a:pPr marL="465138" indent="-465138"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res 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3</a:t>
            </a:r>
            <a:r>
              <a:rPr lang="en-US" altLang="en-US" sz="2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ayer occupy dimples in the 2</a:t>
            </a:r>
            <a:r>
              <a:rPr lang="en-US" altLang="en-US" sz="2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yer, such 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 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heres 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3</a:t>
            </a:r>
            <a:r>
              <a:rPr lang="en-US" altLang="en-US" sz="2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ayer lie directly 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ove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se in the 1</a:t>
            </a:r>
            <a:r>
              <a:rPr lang="en-US" altLang="en-US" sz="2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ayer.</a:t>
            </a:r>
          </a:p>
        </p:txBody>
      </p:sp>
      <p:pic>
        <p:nvPicPr>
          <p:cNvPr id="146436" name="Picture 4" descr="Figure-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810000"/>
            <a:ext cx="6477000" cy="27574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nimBg="1" autoUpdateAnimBg="0"/>
      <p:bldP spid="80899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losest Packing Arrangement of Uniform Spheres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1981200"/>
          </a:xfrm>
        </p:spPr>
        <p:txBody>
          <a:bodyPr/>
          <a:lstStyle/>
          <a:p>
            <a:pPr marL="465138" indent="-465138" eaLnBrk="1" hangingPunct="1"/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cking –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heres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3</a:t>
            </a:r>
            <a:r>
              <a:rPr lang="en-US" alt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ayer occupy dimples in the 2</a:t>
            </a:r>
            <a:r>
              <a:rPr lang="en-US" alt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yer, such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 no spheres in the 3</a:t>
            </a:r>
            <a:r>
              <a:rPr lang="en-US" alt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ayer lie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rectly above those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1</a:t>
            </a:r>
            <a:r>
              <a:rPr lang="en-US" alt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ayer.</a:t>
            </a:r>
          </a:p>
          <a:p>
            <a:pPr marL="465138" indent="-465138" eaLnBrk="1" hangingPunct="1"/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4</a:t>
            </a:r>
            <a:r>
              <a:rPr lang="en-US" alt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ayer is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ntical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1</a:t>
            </a:r>
            <a:r>
              <a:rPr lang="en-US" alt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48484" name="Picture 4" descr="Figure-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657600"/>
            <a:ext cx="7924800" cy="26431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325562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ab</a:t>
            </a: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king</a:t>
            </a: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es the </a:t>
            </a:r>
            <a:b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xagonal </a:t>
            </a: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st </a:t>
            </a: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king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cp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36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0531" name="Picture 3" descr="ch10_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81200"/>
            <a:ext cx="7924800" cy="4175125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325562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abc</a:t>
            </a: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cking produces </a:t>
            </a:r>
            <a:b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ic </a:t>
            </a: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st </a:t>
            </a: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king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cp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36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2579" name="Picture 3" descr="ch10_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598" y="1905000"/>
            <a:ext cx="6574802" cy="4600575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pole-Dipole Attraction</a:t>
            </a:r>
          </a:p>
        </p:txBody>
      </p:sp>
      <p:pic>
        <p:nvPicPr>
          <p:cNvPr id="13315" name="Content Placeholder 3" descr="Image result for dipole interactions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2133600"/>
            <a:ext cx="6097588" cy="290512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arest Neighbors in Closest Packing Structures</a:t>
            </a:r>
            <a:endParaRPr lang="en-US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3886200" cy="2438400"/>
          </a:xfrm>
        </p:spPr>
        <p:txBody>
          <a:bodyPr/>
          <a:lstStyle/>
          <a:p>
            <a:pPr marL="465138" indent="-465138" eaLnBrk="1" hangingPunct="1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 sphere in both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cp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cp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s 12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ivalent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arest neighbors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54629" name="Picture 5" descr="fig_10_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5513" y="1752600"/>
            <a:ext cx="2708275" cy="480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animBg="1" autoUpdateAnimBg="0"/>
      <p:bldP spid="87043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0"/>
            <a:ext cx="82296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 Types of Holes in Closest Packed Structure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229600" cy="1143000"/>
          </a:xfrm>
        </p:spPr>
        <p:txBody>
          <a:bodyPr/>
          <a:lstStyle/>
          <a:p>
            <a:pPr marL="465138" indent="-465138" eaLnBrk="1" hangingPunct="1">
              <a:buFontTx/>
              <a:buAutoNum type="arabicParenR"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gonal holes are formed by three spheres in the same layer.</a:t>
            </a:r>
          </a:p>
        </p:txBody>
      </p:sp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56677" name="Picture 5" descr="Figure-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81400"/>
            <a:ext cx="6096000" cy="19065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nimBg="1" autoUpdateAnimBg="0"/>
      <p:bldP spid="123907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 Types of Holes in Closest Packed Structures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1676400"/>
          </a:xfrm>
        </p:spPr>
        <p:txBody>
          <a:bodyPr/>
          <a:lstStyle/>
          <a:p>
            <a:pPr marL="457200" indent="-457200" eaLnBrk="1" hangingPunct="1">
              <a:buFontTx/>
              <a:buAutoNum type="arabicParenR" startAt="2"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trahedral holes are formed when a sphere sits in the dimple of three spheres in an adjacent layer.</a:t>
            </a:r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58725" name="Picture 5" descr="Figure-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810000"/>
            <a:ext cx="4953000" cy="23129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 Types of Holes in Closest Packed Structures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1752600"/>
          </a:xfrm>
        </p:spPr>
        <p:txBody>
          <a:bodyPr/>
          <a:lstStyle/>
          <a:p>
            <a:pPr marL="465138" indent="-465138" eaLnBrk="1" hangingPunct="1">
              <a:buFontTx/>
              <a:buAutoNum type="arabicParenR" startAt="3"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ctahedral holes are formed between two sets of three spheres in adjoining layers of the closest packed structures.</a:t>
            </a:r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60773" name="Picture 5" descr="Figure-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886200"/>
            <a:ext cx="5105400" cy="241776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 build="p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3276600"/>
          </a:xfrm>
        </p:spPr>
        <p:txBody>
          <a:bodyPr/>
          <a:lstStyle/>
          <a:p>
            <a:pPr marL="465138" indent="-465138" eaLnBrk="1" hangingPunct="1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spheres of a given diameter, the holes increase in size in the order:</a:t>
            </a:r>
          </a:p>
          <a:p>
            <a:pPr marL="465138" indent="-465138" eaLnBrk="1" hangingPunct="1"/>
            <a:endParaRPr lang="en-US" altLang="en-US" sz="3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5138" indent="-465138" algn="ctr" eaLnBrk="1" hangingPunct="1">
              <a:buFontTx/>
              <a:buNone/>
            </a:pP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gonal &lt; tetrahedral &lt; octahedral</a:t>
            </a:r>
          </a:p>
        </p:txBody>
      </p:sp>
      <p:sp>
        <p:nvSpPr>
          <p:cNvPr id="162819" name="Rectangle 3"/>
          <p:cNvSpPr>
            <a:spLocks noChangeArrowheads="1"/>
          </p:cNvSpPr>
          <p:nvPr/>
        </p:nvSpPr>
        <p:spPr bwMode="auto">
          <a:xfrm>
            <a:off x="457200" y="2895600"/>
            <a:ext cx="8077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1534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ic Lattice Structures and Unit Cells</a:t>
            </a:r>
            <a:endParaRPr lang="en-US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667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13668" name="Picture 4" descr="figure_10_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05000"/>
            <a:ext cx="4570413" cy="47244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nimBg="1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325562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ic Closest Packing</a:t>
            </a: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es the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ce-Centered Cubic Unit Cell</a:t>
            </a:r>
          </a:p>
        </p:txBody>
      </p:sp>
      <p:pic>
        <p:nvPicPr>
          <p:cNvPr id="115715" name="Picture 3" descr="ch10_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057400"/>
            <a:ext cx="5029200" cy="4141788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ce-centered Cubic Unit Cell</a:t>
            </a:r>
          </a:p>
        </p:txBody>
      </p:sp>
      <p:pic>
        <p:nvPicPr>
          <p:cNvPr id="117763" name="Content Placeholder 6" descr="http://www.webassign.net/phhchem/p13-24.gif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752600"/>
            <a:ext cx="3505200" cy="33528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dy-Centered Cubic Unit Cell</a:t>
            </a:r>
          </a:p>
        </p:txBody>
      </p:sp>
      <p:pic>
        <p:nvPicPr>
          <p:cNvPr id="118787" name="Content Placeholder 3" descr="http://faculty.chem.queensu.ca/people/faculty/mombourquette/FirstYrChem/Solids/BCC.ht1.jp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38400" y="1600200"/>
            <a:ext cx="3657600" cy="4953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dy-centered Cubic Unit Cell</a:t>
            </a:r>
          </a:p>
        </p:txBody>
      </p:sp>
      <p:pic>
        <p:nvPicPr>
          <p:cNvPr id="119811" name="Content Placeholder 3" descr="http://www.chemprofessor.com/solids_files/image027.jp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33600" y="1676400"/>
            <a:ext cx="4648200" cy="4572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pole-Dipole Attractions</a:t>
            </a:r>
          </a:p>
        </p:txBody>
      </p:sp>
      <p:pic>
        <p:nvPicPr>
          <p:cNvPr id="14339" name="Content Placeholder 3" descr="Image result for dipole interactions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1981200"/>
            <a:ext cx="5943600" cy="35814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143000"/>
            <a:ext cx="6553200" cy="533400"/>
          </a:xfrm>
        </p:spPr>
        <p:txBody>
          <a:bodyPr/>
          <a:lstStyle/>
          <a:p>
            <a:pPr algn="l" eaLnBrk="1" hangingPunct="1">
              <a:spcBef>
                <a:spcPct val="20000"/>
              </a:spcBef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cept Check-#1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133600"/>
            <a:ext cx="7848600" cy="4114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number of metal atoms in a unit cell if the packing is:</a:t>
            </a:r>
          </a:p>
          <a:p>
            <a:pPr marL="900113" lvl="1" indent="-434975" eaLnBrk="1" hangingPunct="1">
              <a:buFontTx/>
              <a:buAutoNum type="alphaLcParenR"/>
            </a:pP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e cubic</a:t>
            </a:r>
          </a:p>
          <a:p>
            <a:pPr marL="900113" lvl="1" indent="-434975" eaLnBrk="1" hangingPunct="1">
              <a:buFontTx/>
              <a:buAutoNum type="alphaLcParenR"/>
            </a:pP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ic closest packing</a:t>
            </a:r>
          </a:p>
          <a:p>
            <a:pPr marL="900113" lvl="1" indent="-434975" eaLnBrk="1" hangingPunct="1">
              <a:buFontTx/>
              <a:buNone/>
            </a:pPr>
            <a:endParaRPr lang="en-US" altLang="en-US" sz="3200" smtClean="0"/>
          </a:p>
          <a:p>
            <a:pPr marL="1379538" lvl="2" indent="-477838" eaLnBrk="1" hangingPunct="1">
              <a:buFontTx/>
              <a:buAutoNum type="alphaLcParenR"/>
            </a:pPr>
            <a:r>
              <a:rPr lang="en-US" altLang="en-US" sz="280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metal atom</a:t>
            </a:r>
          </a:p>
          <a:p>
            <a:pPr marL="1379538" lvl="2" indent="-477838" eaLnBrk="1" hangingPunct="1">
              <a:buFontTx/>
              <a:buAutoNum type="alphaLcParenR"/>
            </a:pPr>
            <a:r>
              <a:rPr lang="en-US" altLang="en-US" sz="280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metal atoms</a:t>
            </a:r>
          </a:p>
        </p:txBody>
      </p:sp>
      <p:pic>
        <p:nvPicPr>
          <p:cNvPr id="120836" name="Picture 4" descr="MMj0254447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134427"/>
            <a:ext cx="800100" cy="680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animBg="1" autoUpdateAnimBg="0"/>
      <p:bldP spid="91139" grpId="0" build="p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1143000"/>
            <a:ext cx="5257800" cy="533400"/>
          </a:xfrm>
        </p:spPr>
        <p:txBody>
          <a:bodyPr/>
          <a:lstStyle/>
          <a:p>
            <a:pPr algn="l" eaLnBrk="1" hangingPunct="1">
              <a:spcBef>
                <a:spcPct val="20000"/>
              </a:spcBef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ept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ck-#2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133600"/>
            <a:ext cx="7924800" cy="2438400"/>
          </a:xfrm>
        </p:spPr>
        <p:txBody>
          <a:bodyPr/>
          <a:lstStyle/>
          <a:p>
            <a:pPr marL="744538" indent="1588" eaLnBrk="1" hangingPunct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metal crystallizes in a face-centered cubic structure. Determine the relationship between the </a:t>
            </a:r>
            <a:r>
              <a:rPr lang="en-US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us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metal atom and the </a:t>
            </a:r>
            <a:r>
              <a:rPr lang="en-US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 of an edge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unit cell.</a:t>
            </a:r>
          </a:p>
        </p:txBody>
      </p:sp>
      <p:pic>
        <p:nvPicPr>
          <p:cNvPr id="122884" name="Picture 4" descr="MMj02544470000[1]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1"/>
            <a:ext cx="838200" cy="712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2743200" y="5181600"/>
          <a:ext cx="3248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3" name="Equation" r:id="rId5" imgW="3251200" imgH="482600" progId="Equation.BREE4">
                  <p:embed/>
                </p:oleObj>
              </mc:Choice>
              <mc:Fallback>
                <p:oleObj name="Equation" r:id="rId5" imgW="3251200" imgH="482600" progId="Equation.BREE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81600"/>
                        <a:ext cx="32480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2514600" y="4876800"/>
            <a:ext cx="3810000" cy="9906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nimBg="1" autoUpdateAnimBg="0"/>
      <p:bldP spid="93187" grpId="0" build="p" autoUpdateAnimBg="0"/>
      <p:bldP spid="93191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1143000"/>
            <a:ext cx="5867400" cy="533400"/>
          </a:xfrm>
        </p:spPr>
        <p:txBody>
          <a:bodyPr/>
          <a:lstStyle/>
          <a:p>
            <a:pPr algn="l" eaLnBrk="1" hangingPunct="1">
              <a:spcBef>
                <a:spcPct val="20000"/>
              </a:spcBef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ept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ck-#3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133600"/>
            <a:ext cx="7772400" cy="3733800"/>
          </a:xfrm>
        </p:spPr>
        <p:txBody>
          <a:bodyPr/>
          <a:lstStyle/>
          <a:p>
            <a:pPr marL="744538" indent="1588" eaLnBrk="1" hangingPunct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lver metal crystallizes in a </a:t>
            </a:r>
            <a:r>
              <a:rPr lang="en-US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bic closest packed structure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e face centered cubic unit cell edge is 409 pm.</a:t>
            </a:r>
          </a:p>
          <a:p>
            <a:pPr marL="744538" indent="1588" eaLnBrk="1" hangingPunct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</a:t>
            </a:r>
            <a:r>
              <a:rPr lang="en-US" altLang="en-US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sity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silver metal.</a:t>
            </a:r>
          </a:p>
          <a:p>
            <a:pPr marL="744538" indent="1588" eaLnBrk="1" hangingPunct="1">
              <a:buFontTx/>
              <a:buNone/>
            </a:pPr>
            <a:endParaRPr lang="en-US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4538" indent="1588" eaLnBrk="1" hangingPunct="1">
              <a:buFontTx/>
              <a:buNone/>
            </a:pP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sity = 10.5 g/cm</a:t>
            </a:r>
            <a:r>
              <a:rPr lang="en-US" altLang="en-US" baseline="3000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124932" name="Picture 4" descr="MMj0254447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9525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nimBg="1" autoUpdateAnimBg="0"/>
      <p:bldP spid="95235" grpId="0" build="p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agg Equation</a:t>
            </a:r>
          </a:p>
        </p:txBody>
      </p:sp>
      <p:sp>
        <p:nvSpPr>
          <p:cNvPr id="126979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6980" name="Rectangle 4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3200400" y="1524000"/>
          <a:ext cx="23622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8" name="Equation" r:id="rId4" imgW="2184400" imgH="330200" progId="Equation.BREE4">
                  <p:embed/>
                </p:oleObj>
              </mc:Choice>
              <mc:Fallback>
                <p:oleObj name="Equation" r:id="rId4" imgW="2184400" imgH="330200" progId="Equation.BREE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24000"/>
                        <a:ext cx="23622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6982" name="Picture 6" descr="figure_10_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438400"/>
            <a:ext cx="7010400" cy="38862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agg Equa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724400"/>
          </a:xfrm>
        </p:spPr>
        <p:txBody>
          <a:bodyPr/>
          <a:lstStyle/>
          <a:p>
            <a:pPr marL="465138" indent="-465138" eaLnBrk="1" hangingPunct="1"/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d to determine the interatomic spacings.</a:t>
            </a:r>
          </a:p>
          <a:p>
            <a:pPr marL="465138" indent="-465138" eaLnBrk="1" hangingPunct="1"/>
            <a:endParaRPr lang="en-US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5138" indent="-465138" eaLnBrk="1" hangingPunct="1"/>
            <a:endParaRPr lang="en-US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5138" indent="-465138" eaLnBrk="1" hangingPunct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integer</a:t>
            </a:r>
          </a:p>
          <a:p>
            <a:pPr marL="465138" indent="-465138" eaLnBrk="1" hangingPunct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   = wavelength of the X rays</a:t>
            </a:r>
          </a:p>
          <a:p>
            <a:pPr marL="465138" indent="-465138" eaLnBrk="1" hangingPunct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distance between the atoms</a:t>
            </a:r>
          </a:p>
          <a:p>
            <a:pPr marL="465138" indent="-465138" eaLnBrk="1" hangingPunct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   = angle of incidence and reflection	</a:t>
            </a:r>
          </a:p>
        </p:txBody>
      </p:sp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9029" name="Rectangle 5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1447800" y="2743200"/>
          <a:ext cx="3276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0" name="Equation" r:id="rId4" imgW="2184400" imgH="330200" progId="Equation.BREE4">
                  <p:embed/>
                </p:oleObj>
              </mc:Choice>
              <mc:Fallback>
                <p:oleObj name="Equation" r:id="rId4" imgW="2184400" imgH="330200" progId="Equation.BREE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43200"/>
                        <a:ext cx="3276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1447800" y="4191000"/>
          <a:ext cx="228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1" name="Equation" r:id="rId6" imgW="228501" imgH="317362" progId="Equation.BREE4">
                  <p:embed/>
                </p:oleObj>
              </mc:Choice>
              <mc:Fallback>
                <p:oleObj name="Equation" r:id="rId6" imgW="228501" imgH="317362" progId="Equation.BREE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2286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1447800" y="5410200"/>
          <a:ext cx="228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2" name="Equation" r:id="rId8" imgW="228501" imgH="317362" progId="Equation.BREE4">
                  <p:embed/>
                </p:oleObj>
              </mc:Choice>
              <mc:Fallback>
                <p:oleObj name="Equation" r:id="rId8" imgW="228501" imgH="317362" progId="Equation.BREE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10200"/>
                        <a:ext cx="2286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nimBg="1" autoUpdateAnimBg="0"/>
      <p:bldP spid="68611" grpId="0" build="p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-ray Defraction</a:t>
            </a:r>
          </a:p>
        </p:txBody>
      </p:sp>
      <p:pic>
        <p:nvPicPr>
          <p:cNvPr id="131075" name="Content Placeholder 3" descr="http://pruffle.mit.edu/atomiccontrol/education/xray/xray_diff_files/image006.gif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9200" y="1981200"/>
            <a:ext cx="6858000" cy="44196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2296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tructures of Diamond and Graphite</a:t>
            </a:r>
          </a:p>
        </p:txBody>
      </p:sp>
      <p:pic>
        <p:nvPicPr>
          <p:cNvPr id="136195" name="Picture 3" descr="ch10_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57400"/>
            <a:ext cx="7543800" cy="394335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4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bitals and Pi-system in Graphite</a:t>
            </a:r>
          </a:p>
        </p:txBody>
      </p:sp>
      <p:pic>
        <p:nvPicPr>
          <p:cNvPr id="138243" name="Picture 3" descr="ch10_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362200"/>
            <a:ext cx="7696200" cy="3078163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nding Models for Metals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1752600"/>
          </a:xfrm>
        </p:spPr>
        <p:txBody>
          <a:bodyPr/>
          <a:lstStyle/>
          <a:p>
            <a:pPr marL="465138" indent="-465138" eaLnBrk="1" hangingPunct="1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n Sea Model</a:t>
            </a:r>
          </a:p>
          <a:p>
            <a:pPr marL="465138" indent="-465138" eaLnBrk="1" hangingPunct="1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nd Model (MO Model)</a:t>
            </a:r>
          </a:p>
        </p:txBody>
      </p:sp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nimBg="1" autoUpdateAnimBg="0"/>
      <p:bldP spid="97283" grpId="0" build="p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lectron Sea Model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1219200"/>
          </a:xfrm>
        </p:spPr>
        <p:txBody>
          <a:bodyPr/>
          <a:lstStyle/>
          <a:p>
            <a:pPr marL="465138" indent="-465138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regular array of cations in a “sea” of mobile valence electrons.</a:t>
            </a:r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42341" name="Picture 5" descr="ch10_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200400"/>
            <a:ext cx="7848600" cy="3249613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animBg="1" autoUpdateAnimBg="0"/>
      <p:bldP spid="9933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9342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n Bonding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257550"/>
          </a:xfrm>
        </p:spPr>
        <p:txBody>
          <a:bodyPr/>
          <a:lstStyle/>
          <a:p>
            <a:pPr eaLnBrk="1" hangingPunct="1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ong dipole-dipole forces.</a:t>
            </a:r>
          </a:p>
          <a:p>
            <a:pPr eaLnBrk="1" hangingPunct="1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n is bound to a highly electronegative atom – nitrogen, oxygen, or fluorine.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699" grpId="0" build="p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458200" cy="12192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ecular Orbital Energy Levels Produced When Various Numbers of Atomic Orbitals Interact</a:t>
            </a:r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64868" name="Picture 4" descr="figure_10_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981200"/>
            <a:ext cx="3808413" cy="46482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nimBg="1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Band Model for Magnesium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57200"/>
          </a:xfrm>
        </p:spPr>
        <p:txBody>
          <a:bodyPr/>
          <a:lstStyle/>
          <a:p>
            <a:pPr marL="465138" indent="-465138" eaLnBrk="1" hangingPunct="1"/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rtual continuum of levels, called bands.</a:t>
            </a:r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66917" name="Picture 5" descr="fig10_20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743200"/>
            <a:ext cx="6096000" cy="3694113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nimBg="1" autoUpdateAnimBg="0"/>
      <p:bldP spid="103427" grpId="0" build="p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64770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al Alloys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4038600"/>
          </a:xfrm>
        </p:spPr>
        <p:txBody>
          <a:bodyPr/>
          <a:lstStyle/>
          <a:p>
            <a:pPr marL="465138" indent="-465138" eaLnBrk="1" hangingPunct="1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onal Alloy – some of the host metal atoms are </a:t>
            </a:r>
            <a:r>
              <a:rPr lang="en-US" altLang="en-US" sz="3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laced</a:t>
            </a: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other metal atoms of similar size.</a:t>
            </a:r>
          </a:p>
          <a:p>
            <a:pPr marL="465138" indent="-465138" eaLnBrk="1" hangingPunct="1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stitial Alloy – some of the holes in the closest packed metal structure are occupied by small atoms.</a:t>
            </a: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8965" name="Rectangle 5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nimBg="1" autoUpdateAnimBg="0"/>
      <p:bldP spid="105475" grpId="0" build="p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Types of Alloys</a:t>
            </a:r>
          </a:p>
        </p:txBody>
      </p:sp>
      <p:pic>
        <p:nvPicPr>
          <p:cNvPr id="171011" name="Picture 3" descr="ch10_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524000"/>
            <a:ext cx="4175125" cy="487680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75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3429000" cy="4191000"/>
          </a:xfrm>
        </p:spPr>
        <p:txBody>
          <a:bodyPr/>
          <a:lstStyle/>
          <a:p>
            <a:pPr marL="465138" indent="-465138" eaLnBrk="1" hangingPunct="1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ass is a substitutional alloy.</a:t>
            </a:r>
          </a:p>
          <a:p>
            <a:pPr marL="465138" indent="-465138" eaLnBrk="1" hangingPunct="1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el is an interstitial allo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nimBg="1" autoUpdateAnimBg="0"/>
      <p:bldP spid="107524" grpId="0" build="p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229600" cy="1905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al Representation of the Molecular Orbital Energies in: </a:t>
            </a:r>
            <a:b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 Diamond          (b) a Typical Metal</a:t>
            </a:r>
          </a:p>
        </p:txBody>
      </p:sp>
      <p:pic>
        <p:nvPicPr>
          <p:cNvPr id="173059" name="Picture 3" descr="ch10_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14600"/>
            <a:ext cx="5943600" cy="3868738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4638"/>
            <a:ext cx="65532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miconductors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495800"/>
          </a:xfrm>
        </p:spPr>
        <p:txBody>
          <a:bodyPr/>
          <a:lstStyle/>
          <a:p>
            <a:pPr marL="465138" indent="-465138" eaLnBrk="1" hangingPunct="1"/>
            <a:r>
              <a:rPr lang="en-US" altLang="en-US" sz="3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type semiconductor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substance whose conductivity is increased by doping it with atoms having more valence electrons than the atoms in the host crystal.</a:t>
            </a:r>
          </a:p>
          <a:p>
            <a:pPr marL="465138" indent="-465138" eaLnBrk="1" hangingPunct="1"/>
            <a:r>
              <a:rPr lang="en-US" altLang="en-US" sz="3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type semiconductor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substance whose conductivity is increased by doping it with atoms having fewer valence electrons than the atoms of the host crystal.</a:t>
            </a:r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animBg="1" autoUpdateAnimBg="0"/>
      <p:bldP spid="117763" grpId="0" build="p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3581400" cy="31242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licon Crystal Doped with </a:t>
            </a:r>
            <a:b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(a) Arsenic and (b) Boron</a:t>
            </a:r>
          </a:p>
        </p:txBody>
      </p:sp>
      <p:pic>
        <p:nvPicPr>
          <p:cNvPr id="177155" name="Picture 3" descr="ch10_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914400"/>
            <a:ext cx="3479800" cy="525780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9812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Level Diagrams for:</a:t>
            </a:r>
            <a:r>
              <a:rPr lang="en-US" altLang="en-US" smtClean="0"/>
              <a:t> </a:t>
            </a:r>
            <a:br>
              <a:rPr lang="en-US" altLang="en-US" smtClean="0"/>
            </a:b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 an </a:t>
            </a:r>
            <a:r>
              <a:rPr lang="en-US" altLang="en-US" sz="32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type Semiconductor      </a:t>
            </a:r>
            <a:b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 a </a:t>
            </a:r>
            <a:r>
              <a:rPr lang="en-US" altLang="en-US" sz="32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type Semiconductor</a:t>
            </a:r>
          </a:p>
        </p:txBody>
      </p:sp>
      <p:pic>
        <p:nvPicPr>
          <p:cNvPr id="179203" name="Picture 3" descr="ch10_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667000"/>
            <a:ext cx="5715000" cy="3960813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4638"/>
            <a:ext cx="73914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ramics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886200"/>
          </a:xfrm>
        </p:spPr>
        <p:txBody>
          <a:bodyPr/>
          <a:lstStyle/>
          <a:p>
            <a:pPr marL="460375" indent="-460375" eaLnBrk="1" hangingPunct="1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ically made from clays (which contain silicates) and hardened by firing at high temperatures.</a:t>
            </a:r>
          </a:p>
          <a:p>
            <a:pPr marL="460375" indent="-460375" eaLnBrk="1" hangingPunct="1"/>
            <a:r>
              <a:rPr lang="en-US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metallic materials that are strong, brittle, and resistant to heat and attack by chemicals.</a:t>
            </a:r>
          </a:p>
        </p:txBody>
      </p:sp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nimBg="1" autoUpdateAnimBg="0"/>
      <p:bldP spid="115715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8382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n Bonding in Water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9460" name="Picture 4" descr="7522n10_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82"/>
          <a:stretch>
            <a:fillRect/>
          </a:stretch>
        </p:blipFill>
        <p:spPr bwMode="auto">
          <a:xfrm>
            <a:off x="4241800" y="1524000"/>
            <a:ext cx="4108450" cy="4724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3657600" cy="3276600"/>
          </a:xfrm>
        </p:spPr>
        <p:txBody>
          <a:bodyPr/>
          <a:lstStyle/>
          <a:p>
            <a:pPr marL="465138" indent="-465138" eaLnBrk="1" hangingPunct="1"/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ue dotted lines are the intermolecular forces between the water molecul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5</TotalTime>
  <Words>2065</Words>
  <Application>Microsoft Office PowerPoint</Application>
  <PresentationFormat>On-screen Show (4:3)</PresentationFormat>
  <Paragraphs>355</Paragraphs>
  <Slides>88</Slides>
  <Notes>6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8</vt:i4>
      </vt:variant>
    </vt:vector>
  </HeadingPairs>
  <TitlesOfParts>
    <vt:vector size="95" baseType="lpstr">
      <vt:lpstr>Arial</vt:lpstr>
      <vt:lpstr>Symbol</vt:lpstr>
      <vt:lpstr>Times New Roman</vt:lpstr>
      <vt:lpstr>Wingdings</vt:lpstr>
      <vt:lpstr>Default Design</vt:lpstr>
      <vt:lpstr>CS ChemDraw Drawing</vt:lpstr>
      <vt:lpstr>Equation</vt:lpstr>
      <vt:lpstr>Liquids and Solids</vt:lpstr>
      <vt:lpstr>Intra-molecular Forces</vt:lpstr>
      <vt:lpstr>Intermolecular Forces</vt:lpstr>
      <vt:lpstr>Types of Intermolecular Forces</vt:lpstr>
      <vt:lpstr>Dipole-Dipole Forces</vt:lpstr>
      <vt:lpstr>Dipole-Dipole Attraction</vt:lpstr>
      <vt:lpstr>Dipole-Dipole Attractions</vt:lpstr>
      <vt:lpstr>Hydrogen Bonding</vt:lpstr>
      <vt:lpstr>Hydrogen Bonding in Water</vt:lpstr>
      <vt:lpstr>London Dispersion Forces</vt:lpstr>
      <vt:lpstr>London Dispersion Forces</vt:lpstr>
      <vt:lpstr>Attraction of Temporary Dipoles</vt:lpstr>
      <vt:lpstr>London Dispersion Force</vt:lpstr>
      <vt:lpstr>Physical Properties of Liquids</vt:lpstr>
      <vt:lpstr>Intermolecular Forces and  Physical Properties of Liquids</vt:lpstr>
      <vt:lpstr>Melting and Boiling Points</vt:lpstr>
      <vt:lpstr>Boiling Points of Covalent Hydrides of Elements in Groups 4A, 5A, 6A, and 7A</vt:lpstr>
      <vt:lpstr>Viscosity</vt:lpstr>
      <vt:lpstr>Properties of Liquids</vt:lpstr>
      <vt:lpstr>Surface Tension</vt:lpstr>
      <vt:lpstr>Surface Tension</vt:lpstr>
      <vt:lpstr>Water forms Spherical Droplets due to High Surface Tension</vt:lpstr>
      <vt:lpstr>Capillary Action</vt:lpstr>
      <vt:lpstr>Concave Meniscus Formed by Polar Water</vt:lpstr>
      <vt:lpstr>Concave Meniscus (left)  and Convex Meniscus (right)</vt:lpstr>
      <vt:lpstr> Concept Check-#1</vt:lpstr>
      <vt:lpstr> Concept Check-#2</vt:lpstr>
      <vt:lpstr> Concept Check-#3</vt:lpstr>
      <vt:lpstr> Concept Check-#4</vt:lpstr>
      <vt:lpstr> Concept Check-#5</vt:lpstr>
      <vt:lpstr> Concept Check-#6</vt:lpstr>
      <vt:lpstr>Schematic Representations of the Three States of Matter</vt:lpstr>
      <vt:lpstr>Phase Changes</vt:lpstr>
      <vt:lpstr>Phase Changes</vt:lpstr>
      <vt:lpstr>Densities of the Three States of Water</vt:lpstr>
      <vt:lpstr>Behavior of a Liquid in a Closed Container (a) Initially            (b) at Equilibrium</vt:lpstr>
      <vt:lpstr>The Rates of Condensation and Evaporation</vt:lpstr>
      <vt:lpstr>Vapor Pressure</vt:lpstr>
      <vt:lpstr>Vapor Pressure</vt:lpstr>
      <vt:lpstr>Vapor Pressure</vt:lpstr>
      <vt:lpstr>Vapor Pressure versus Temperature</vt:lpstr>
      <vt:lpstr>Clausius–Clapeyron Equation</vt:lpstr>
      <vt:lpstr>Concept Check</vt:lpstr>
      <vt:lpstr>Heating Curve for Water</vt:lpstr>
      <vt:lpstr>Calculating Heat Absorbed</vt:lpstr>
      <vt:lpstr>Phase Diagram</vt:lpstr>
      <vt:lpstr>Phase Diagram for Water</vt:lpstr>
      <vt:lpstr>Phase Diagram for Carbon Dioxide</vt:lpstr>
      <vt:lpstr>Amorphous &amp; Crystalline Solids</vt:lpstr>
      <vt:lpstr>Classification of Solids</vt:lpstr>
      <vt:lpstr>Types and Properties of Solids</vt:lpstr>
      <vt:lpstr>Types of Crystalline Solids</vt:lpstr>
      <vt:lpstr>Examples of Three Types of Crystalline Solids</vt:lpstr>
      <vt:lpstr>Lattice Structure &amp; Unit Cell</vt:lpstr>
      <vt:lpstr>Closest-packed Structure</vt:lpstr>
      <vt:lpstr>The Closest Packing Arrangement of Uniform Spheres</vt:lpstr>
      <vt:lpstr>The Closest Packing Arrangement of Uniform Spheres</vt:lpstr>
      <vt:lpstr>The abab… packing produces the  Hexagonal Closest Packing (hcp)</vt:lpstr>
      <vt:lpstr>The abcabc… packing produces  the Cubic Closest Packing (ccp)</vt:lpstr>
      <vt:lpstr>Nearest Neighbors in Closest Packing Structures</vt:lpstr>
      <vt:lpstr>Three Types of Holes in Closest Packed Structures</vt:lpstr>
      <vt:lpstr>Three Types of Holes in Closest Packed Structures</vt:lpstr>
      <vt:lpstr>Three Types of Holes in Closest Packed Structures</vt:lpstr>
      <vt:lpstr>PowerPoint Presentation</vt:lpstr>
      <vt:lpstr>Cubic Lattice Structures and Unit Cells</vt:lpstr>
      <vt:lpstr>The Cubic Closest Packing produces the Face-Centered Cubic Unit Cell</vt:lpstr>
      <vt:lpstr>Face-centered Cubic Unit Cell</vt:lpstr>
      <vt:lpstr>Body-Centered Cubic Unit Cell</vt:lpstr>
      <vt:lpstr>Body-centered Cubic Unit Cell</vt:lpstr>
      <vt:lpstr> Concept Check-#1</vt:lpstr>
      <vt:lpstr>Concept Check-#2</vt:lpstr>
      <vt:lpstr>Concept Check-#3</vt:lpstr>
      <vt:lpstr>Bragg Equation</vt:lpstr>
      <vt:lpstr>Bragg Equation</vt:lpstr>
      <vt:lpstr>X-ray Defraction</vt:lpstr>
      <vt:lpstr>The Structures of Diamond and Graphite</vt:lpstr>
      <vt:lpstr>The p Orbitals and Pi-system in Graphite</vt:lpstr>
      <vt:lpstr>Bonding Models for Metals</vt:lpstr>
      <vt:lpstr>The Electron Sea Model</vt:lpstr>
      <vt:lpstr>Molecular Orbital Energy Levels Produced When Various Numbers of Atomic Orbitals Interact</vt:lpstr>
      <vt:lpstr>The Band Model for Magnesium</vt:lpstr>
      <vt:lpstr>Metal Alloys</vt:lpstr>
      <vt:lpstr>Two Types of Alloys</vt:lpstr>
      <vt:lpstr>Partial Representation of the Molecular Orbital Energies in:  (a) Diamond          (b) a Typical Metal</vt:lpstr>
      <vt:lpstr>Semiconductors</vt:lpstr>
      <vt:lpstr>Silicon Crystal Doped with       (a) Arsenic and (b) Boron</vt:lpstr>
      <vt:lpstr>Energy Level Diagrams for:  (a) an n-type Semiconductor       (b) a p-type Semiconductor</vt:lpstr>
      <vt:lpstr>Ceramics</vt:lpstr>
    </vt:vector>
  </TitlesOfParts>
  <Company>PCC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aj Omar</dc:creator>
  <cp:lastModifiedBy>Siraj Omar</cp:lastModifiedBy>
  <cp:revision>87</cp:revision>
  <cp:lastPrinted>2017-11-09T02:15:13Z</cp:lastPrinted>
  <dcterms:created xsi:type="dcterms:W3CDTF">2011-04-15T08:11:50Z</dcterms:created>
  <dcterms:modified xsi:type="dcterms:W3CDTF">2018-05-20T00:12:56Z</dcterms:modified>
</cp:coreProperties>
</file>